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7" r:id="rId2"/>
    <p:sldId id="259" r:id="rId3"/>
    <p:sldId id="430" r:id="rId4"/>
    <p:sldId id="431" r:id="rId5"/>
    <p:sldId id="432" r:id="rId6"/>
    <p:sldId id="435" r:id="rId7"/>
    <p:sldId id="433" r:id="rId8"/>
    <p:sldId id="434" r:id="rId9"/>
    <p:sldId id="436" r:id="rId10"/>
    <p:sldId id="437" r:id="rId11"/>
    <p:sldId id="438" r:id="rId12"/>
    <p:sldId id="439" r:id="rId13"/>
    <p:sldId id="444" r:id="rId14"/>
    <p:sldId id="445" r:id="rId15"/>
    <p:sldId id="287" r:id="rId16"/>
    <p:sldId id="446" r:id="rId17"/>
    <p:sldId id="258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D84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6366" autoAdjust="0"/>
  </p:normalViewPr>
  <p:slideViewPr>
    <p:cSldViewPr snapToGrid="0">
      <p:cViewPr varScale="1">
        <p:scale>
          <a:sx n="110" d="100"/>
          <a:sy n="110" d="100"/>
        </p:scale>
        <p:origin x="576" y="10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D84652DE-EFB3-42CA-B234-354402E9C9B9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BA649337-216D-4FB8-846B-06EE7F9B2E4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8476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8465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4911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0022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6744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3230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79358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95026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26598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624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35345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97132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5660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02558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8484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39817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649337-216D-4FB8-846B-06EE7F9B2E4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8057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E62CB02E-BCF3-42A1-8CD3-D3470CFD7ABB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90121" y="1496487"/>
            <a:ext cx="3864050" cy="3864052"/>
          </a:xfrm>
          <a:custGeom>
            <a:avLst/>
            <a:gdLst>
              <a:gd name="connsiteX0" fmla="*/ 1932035 w 3864050"/>
              <a:gd name="connsiteY0" fmla="*/ 0 h 3864052"/>
              <a:gd name="connsiteX1" fmla="*/ 3864050 w 3864050"/>
              <a:gd name="connsiteY1" fmla="*/ 1932034 h 3864052"/>
              <a:gd name="connsiteX2" fmla="*/ 1932035 w 3864050"/>
              <a:gd name="connsiteY2" fmla="*/ 3864052 h 3864052"/>
              <a:gd name="connsiteX3" fmla="*/ 0 w 3864050"/>
              <a:gd name="connsiteY3" fmla="*/ 1932034 h 3864052"/>
              <a:gd name="connsiteX4" fmla="*/ 1932035 w 3864050"/>
              <a:gd name="connsiteY4" fmla="*/ 0 h 38640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64050" h="3864052">
                <a:moveTo>
                  <a:pt x="1932035" y="0"/>
                </a:moveTo>
                <a:cubicBezTo>
                  <a:pt x="3000095" y="0"/>
                  <a:pt x="3864050" y="866324"/>
                  <a:pt x="3864050" y="1932034"/>
                </a:cubicBezTo>
                <a:cubicBezTo>
                  <a:pt x="3864050" y="3000093"/>
                  <a:pt x="3000095" y="3864052"/>
                  <a:pt x="1932035" y="3864052"/>
                </a:cubicBezTo>
                <a:cubicBezTo>
                  <a:pt x="863943" y="3864052"/>
                  <a:pt x="0" y="2997727"/>
                  <a:pt x="0" y="1932034"/>
                </a:cubicBezTo>
                <a:cubicBezTo>
                  <a:pt x="0" y="863942"/>
                  <a:pt x="866325" y="0"/>
                  <a:pt x="1932035" y="0"/>
                </a:cubicBezTo>
                <a:close/>
              </a:path>
            </a:pathLst>
          </a:custGeom>
          <a:pattFill prst="lt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 lang="en-ID"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marL="0" lvl="0" algn="ctr"/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851142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: Shape 31">
            <a:extLst>
              <a:ext uri="{FF2B5EF4-FFF2-40B4-BE49-F238E27FC236}">
                <a16:creationId xmlns:a16="http://schemas.microsoft.com/office/drawing/2014/main" id="{1EE18DDD-467E-4534-8887-45FD7317F936}"/>
              </a:ext>
            </a:extLst>
          </p:cNvPr>
          <p:cNvSpPr/>
          <p:nvPr userDrawn="1"/>
        </p:nvSpPr>
        <p:spPr>
          <a:xfrm>
            <a:off x="338138" y="278575"/>
            <a:ext cx="533360" cy="648525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2132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办公资源网：https://www.bangongziyuan.com/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3893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03259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8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99BD3686-3841-42C6-A86A-484AE1A8B30A}"/>
              </a:ext>
            </a:extLst>
          </p:cNvPr>
          <p:cNvSpPr/>
          <p:nvPr/>
        </p:nvSpPr>
        <p:spPr>
          <a:xfrm>
            <a:off x="-145144" y="1283525"/>
            <a:ext cx="12482288" cy="4290951"/>
          </a:xfrm>
          <a:custGeom>
            <a:avLst/>
            <a:gdLst>
              <a:gd name="connsiteX0" fmla="*/ 0 w 12192001"/>
              <a:gd name="connsiteY0" fmla="*/ 0 h 4290951"/>
              <a:gd name="connsiteX1" fmla="*/ 3314701 w 12192001"/>
              <a:gd name="connsiteY1" fmla="*/ 0 h 4290951"/>
              <a:gd name="connsiteX2" fmla="*/ 3322158 w 12192001"/>
              <a:gd name="connsiteY2" fmla="*/ 0 h 4290951"/>
              <a:gd name="connsiteX3" fmla="*/ 7082971 w 12192001"/>
              <a:gd name="connsiteY3" fmla="*/ 0 h 4290951"/>
              <a:gd name="connsiteX4" fmla="*/ 12192001 w 12192001"/>
              <a:gd name="connsiteY4" fmla="*/ 0 h 4290951"/>
              <a:gd name="connsiteX5" fmla="*/ 12192001 w 12192001"/>
              <a:gd name="connsiteY5" fmla="*/ 4290951 h 4290951"/>
              <a:gd name="connsiteX6" fmla="*/ 7082971 w 12192001"/>
              <a:gd name="connsiteY6" fmla="*/ 4290951 h 4290951"/>
              <a:gd name="connsiteX7" fmla="*/ 3322158 w 12192001"/>
              <a:gd name="connsiteY7" fmla="*/ 4290951 h 4290951"/>
              <a:gd name="connsiteX8" fmla="*/ 3314701 w 12192001"/>
              <a:gd name="connsiteY8" fmla="*/ 4290951 h 4290951"/>
              <a:gd name="connsiteX9" fmla="*/ 0 w 12192001"/>
              <a:gd name="connsiteY9" fmla="*/ 4290951 h 4290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4290951">
                <a:moveTo>
                  <a:pt x="0" y="0"/>
                </a:moveTo>
                <a:lnTo>
                  <a:pt x="3314701" y="0"/>
                </a:lnTo>
                <a:lnTo>
                  <a:pt x="3322158" y="0"/>
                </a:lnTo>
                <a:lnTo>
                  <a:pt x="7082971" y="0"/>
                </a:lnTo>
                <a:lnTo>
                  <a:pt x="12192001" y="0"/>
                </a:lnTo>
                <a:lnTo>
                  <a:pt x="12192001" y="4290951"/>
                </a:lnTo>
                <a:lnTo>
                  <a:pt x="7082971" y="4290951"/>
                </a:lnTo>
                <a:lnTo>
                  <a:pt x="3322158" y="4290951"/>
                </a:lnTo>
                <a:lnTo>
                  <a:pt x="3314701" y="4290951"/>
                </a:lnTo>
                <a:lnTo>
                  <a:pt x="0" y="4290951"/>
                </a:lnTo>
                <a:close/>
              </a:path>
            </a:pathLst>
          </a:custGeom>
          <a:solidFill>
            <a:schemeClr val="bg1"/>
          </a:solidFill>
          <a:ln w="1363" cap="flat">
            <a:noFill/>
            <a:prstDash val="solid"/>
            <a:miter/>
          </a:ln>
          <a:effectLst>
            <a:outerShdw blurRad="127000" algn="ctr" rotWithShape="0">
              <a:prstClr val="black">
                <a:alpha val="2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4ECCFF5E-BE1B-4F7C-B071-E4D1EDEF51D6}"/>
              </a:ext>
            </a:extLst>
          </p:cNvPr>
          <p:cNvSpPr/>
          <p:nvPr/>
        </p:nvSpPr>
        <p:spPr>
          <a:xfrm>
            <a:off x="515938" y="621475"/>
            <a:ext cx="4617936" cy="5615053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B20E1669-DAE2-4FBF-94B1-9D1AFABFB3E9}"/>
              </a:ext>
            </a:extLst>
          </p:cNvPr>
          <p:cNvSpPr>
            <a:spLocks/>
          </p:cNvSpPr>
          <p:nvPr/>
        </p:nvSpPr>
        <p:spPr bwMode="auto">
          <a:xfrm rot="16200000">
            <a:off x="6781756" y="4174263"/>
            <a:ext cx="257285" cy="1134676"/>
          </a:xfrm>
          <a:prstGeom prst="roundRect">
            <a:avLst>
              <a:gd name="adj" fmla="val 12979"/>
            </a:avLst>
          </a:prstGeom>
          <a:solidFill>
            <a:schemeClr val="accent1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5216AA5-6C4C-479F-B087-2C7BF91BBB50}"/>
              </a:ext>
            </a:extLst>
          </p:cNvPr>
          <p:cNvSpPr>
            <a:spLocks/>
          </p:cNvSpPr>
          <p:nvPr/>
        </p:nvSpPr>
        <p:spPr bwMode="auto">
          <a:xfrm rot="16200000">
            <a:off x="8129514" y="4174263"/>
            <a:ext cx="257285" cy="1134676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F24A6447-4307-4EE8-A92E-E62FA7EC5CED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4" r="25704"/>
          <a:stretch/>
        </p:blipFill>
        <p:spPr>
          <a:xfrm>
            <a:off x="1390121" y="1496487"/>
            <a:ext cx="3864050" cy="3864052"/>
          </a:xfr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CA2EED6A-FB26-4922-91A9-935B976D830E}"/>
              </a:ext>
            </a:extLst>
          </p:cNvPr>
          <p:cNvGrpSpPr/>
          <p:nvPr/>
        </p:nvGrpSpPr>
        <p:grpSpPr>
          <a:xfrm>
            <a:off x="6241258" y="2573850"/>
            <a:ext cx="5950742" cy="1425543"/>
            <a:chOff x="1571361" y="2735515"/>
            <a:chExt cx="5950742" cy="1425543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18C068FA-F1FA-4CF3-95FA-BDFAD2A100F5}"/>
                </a:ext>
              </a:extLst>
            </p:cNvPr>
            <p:cNvSpPr/>
            <p:nvPr/>
          </p:nvSpPr>
          <p:spPr bwMode="auto">
            <a:xfrm>
              <a:off x="1602935" y="2735515"/>
              <a:ext cx="5919168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>
                <a:defRPr/>
              </a:pPr>
              <a:r>
                <a:rPr lang="en-US" altLang="zh-CN" sz="4000" b="1" kern="100" dirty="0">
                  <a:cs typeface="+mn-ea"/>
                  <a:sym typeface="+mn-lt"/>
                </a:rPr>
                <a:t>3.2.2 </a:t>
              </a:r>
              <a:r>
                <a:rPr lang="zh-CN" altLang="en-US" sz="4000" b="1" kern="100" dirty="0">
                  <a:cs typeface="+mn-ea"/>
                  <a:sym typeface="+mn-lt"/>
                </a:rPr>
                <a:t>解一元一次方程</a:t>
              </a: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23C53C2-D81B-4F5A-BD61-1A29B2C4514F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endParaRPr lang="zh-CN" altLang="en-US" sz="2800" dirty="0">
                <a:cs typeface="+mn-ea"/>
                <a:sym typeface="+mn-lt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DD42553-1183-4D92-84EE-AF6C37053228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1936D242-D1DC-4E97-B890-830C68BE8E21}"/>
              </a:ext>
            </a:extLst>
          </p:cNvPr>
          <p:cNvSpPr/>
          <p:nvPr/>
        </p:nvSpPr>
        <p:spPr bwMode="auto">
          <a:xfrm>
            <a:off x="6241258" y="1857386"/>
            <a:ext cx="37016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1B24C4-BADA-4834-9C3D-FFBB50C845ED}"/>
              </a:ext>
            </a:extLst>
          </p:cNvPr>
          <p:cNvSpPr txBox="1"/>
          <p:nvPr/>
        </p:nvSpPr>
        <p:spPr>
          <a:xfrm>
            <a:off x="6241258" y="3936377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78D8D6A-C6E2-4CAF-B96D-F47B62A4E73B}"/>
              </a:ext>
            </a:extLst>
          </p:cNvPr>
          <p:cNvSpPr/>
          <p:nvPr/>
        </p:nvSpPr>
        <p:spPr>
          <a:xfrm>
            <a:off x="6241258" y="3505304"/>
            <a:ext cx="41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dirty="0">
                <a:cs typeface="+mn-ea"/>
                <a:sym typeface="+mn-lt"/>
              </a:rPr>
              <a:t>解一元一次方程 </a:t>
            </a:r>
            <a:r>
              <a:rPr lang="en-US" altLang="zh-CN" dirty="0">
                <a:cs typeface="+mn-ea"/>
                <a:sym typeface="+mn-lt"/>
              </a:rPr>
              <a:t>——</a:t>
            </a:r>
            <a:r>
              <a:rPr lang="zh-CN" altLang="en-US" dirty="0">
                <a:cs typeface="+mn-ea"/>
                <a:sym typeface="+mn-lt"/>
              </a:rPr>
              <a:t>（移项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0BAA174-4564-48A0-9EAE-13EB1B31CA3D}"/>
              </a:ext>
            </a:extLst>
          </p:cNvPr>
          <p:cNvSpPr txBox="1"/>
          <p:nvPr/>
        </p:nvSpPr>
        <p:spPr>
          <a:xfrm>
            <a:off x="6356400" y="4635324"/>
            <a:ext cx="8899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900">
                <a:solidFill>
                  <a:schemeClr val="bg1"/>
                </a:solidFill>
                <a:cs typeface="+mn-ea"/>
                <a:sym typeface="+mn-lt"/>
              </a:rPr>
              <a:t>xippt</a:t>
            </a:r>
            <a:endParaRPr lang="zh-CN" altLang="en-US" sz="9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39E103C5-CAF4-4D0F-BE36-28F1FA70B51B}"/>
              </a:ext>
            </a:extLst>
          </p:cNvPr>
          <p:cNvSpPr txBox="1"/>
          <p:nvPr/>
        </p:nvSpPr>
        <p:spPr>
          <a:xfrm>
            <a:off x="7704158" y="4635324"/>
            <a:ext cx="10731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90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900" dirty="0">
                <a:solidFill>
                  <a:schemeClr val="bg1"/>
                </a:solidFill>
                <a:cs typeface="+mn-ea"/>
                <a:sym typeface="+mn-lt"/>
              </a:rPr>
              <a:t>20XX.4.4</a:t>
            </a:r>
            <a:endParaRPr lang="zh-CN" altLang="en-US" sz="900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6862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4" grpId="0" animBg="1"/>
      <p:bldP spid="17" grpId="0"/>
      <p:bldP spid="18" grpId="0"/>
      <p:bldP spid="3" grpId="0"/>
      <p:bldP spid="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4587A2E5-FF03-4716-9D5A-F0EC51EDA262}"/>
              </a:ext>
            </a:extLst>
          </p:cNvPr>
          <p:cNvSpPr txBox="1"/>
          <p:nvPr/>
        </p:nvSpPr>
        <p:spPr>
          <a:xfrm>
            <a:off x="1025285" y="1183351"/>
            <a:ext cx="71120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>
              <a:spcBef>
                <a:spcPct val="50000"/>
              </a:spcBef>
            </a:pP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）当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取何值时，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2x+3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与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-5x+6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相等？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342B5E5-342A-4789-8090-AF7EA4558369}"/>
                  </a:ext>
                </a:extLst>
              </p:cNvPr>
              <p:cNvSpPr txBox="1"/>
              <p:nvPr/>
            </p:nvSpPr>
            <p:spPr>
              <a:xfrm>
                <a:off x="2377440" y="1823842"/>
                <a:ext cx="7112000" cy="1732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                   2x+3=-5x+6</a:t>
                </a:r>
              </a:p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移项得，    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2x+5x= 6-3</a:t>
                </a:r>
              </a:p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合并同类项得， 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7x=3</a:t>
                </a:r>
              </a:p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系数化为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得，  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9342B5E5-342A-4789-8090-AF7EA4558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40" y="1823842"/>
                <a:ext cx="7112000" cy="1732847"/>
              </a:xfrm>
              <a:prstGeom prst="rect">
                <a:avLst/>
              </a:prstGeom>
              <a:blipFill>
                <a:blip r:embed="rId3"/>
                <a:stretch>
                  <a:fillRect l="-1285" t="-2465" b="-28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8FAB8486-FDD2-4863-B611-E1A7EB3C442D}"/>
              </a:ext>
            </a:extLst>
          </p:cNvPr>
          <p:cNvSpPr/>
          <p:nvPr/>
        </p:nvSpPr>
        <p:spPr>
          <a:xfrm>
            <a:off x="1025285" y="3901392"/>
            <a:ext cx="67553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）当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取何值时，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2x+3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与</a:t>
            </a:r>
            <a:r>
              <a:rPr lang="en-US" altLang="zh-CN" sz="2400" b="1" dirty="0">
                <a:solidFill>
                  <a:prstClr val="black"/>
                </a:solidFill>
                <a:cs typeface="+mn-ea"/>
                <a:sym typeface="+mn-lt"/>
              </a:rPr>
              <a:t>-5x+6</a:t>
            </a:r>
            <a:r>
              <a:rPr lang="zh-CN" altLang="en-US" sz="2400" b="1" dirty="0">
                <a:solidFill>
                  <a:prstClr val="black"/>
                </a:solidFill>
                <a:cs typeface="+mn-ea"/>
                <a:sym typeface="+mn-lt"/>
              </a:rPr>
              <a:t>互为相反数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F869AEA-A951-46CF-83B5-54447F3D3CB1}"/>
                  </a:ext>
                </a:extLst>
              </p:cNvPr>
              <p:cNvSpPr txBox="1"/>
              <p:nvPr/>
            </p:nvSpPr>
            <p:spPr>
              <a:xfrm>
                <a:off x="2467429" y="4394602"/>
                <a:ext cx="7112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/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              2x+3=-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-5x+6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）</a:t>
                </a:r>
                <a:endParaRPr lang="en-US" altLang="zh-CN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移项得，    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2x-5x=-6-3</a:t>
                </a:r>
              </a:p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合并同类项得，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-3x=-9</a:t>
                </a:r>
              </a:p>
              <a:p>
                <a:pPr defTabSz="914377"/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系数化为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得，   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x=</a:t>
                </a:r>
                <a14:m>
                  <m:oMath xmlns:m="http://schemas.openxmlformats.org/officeDocument/2006/math">
                    <m:r>
                      <a:rPr lang="en-US" altLang="zh-CN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3</m:t>
                    </m:r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DF869AEA-A951-46CF-83B5-54447F3D3C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429" y="4394602"/>
                <a:ext cx="7112000" cy="1569660"/>
              </a:xfrm>
              <a:prstGeom prst="rect">
                <a:avLst/>
              </a:prstGeom>
              <a:blipFill>
                <a:blip r:embed="rId4"/>
                <a:stretch>
                  <a:fillRect l="-1372" t="-3502" b="-81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2DAB20FD-62E1-430B-BC29-0CE992E9DD92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299461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9DB57835-3A5E-4280-9191-637E3DE6A36B}"/>
              </a:ext>
            </a:extLst>
          </p:cNvPr>
          <p:cNvSpPr/>
          <p:nvPr/>
        </p:nvSpPr>
        <p:spPr>
          <a:xfrm>
            <a:off x="836693" y="1430007"/>
            <a:ext cx="7967246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377"/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（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）当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取何值时，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2x+3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的值比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-5x+6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的值小</a:t>
            </a:r>
            <a:r>
              <a:rPr lang="en-US" altLang="zh-CN" sz="2667" b="1" dirty="0">
                <a:solidFill>
                  <a:prstClr val="black"/>
                </a:solidFill>
                <a:cs typeface="+mn-ea"/>
                <a:sym typeface="+mn-lt"/>
              </a:rPr>
              <a:t>10</a:t>
            </a:r>
            <a:r>
              <a:rPr lang="zh-CN" altLang="en-US" sz="2667" b="1" dirty="0">
                <a:solidFill>
                  <a:prstClr val="black"/>
                </a:solidFill>
                <a:cs typeface="+mn-ea"/>
                <a:sym typeface="+mn-lt"/>
              </a:rPr>
              <a:t>？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6E512AC-20F2-42EB-87D5-83F1DD12421C}"/>
                  </a:ext>
                </a:extLst>
              </p:cNvPr>
              <p:cNvSpPr txBox="1"/>
              <p:nvPr/>
            </p:nvSpPr>
            <p:spPr>
              <a:xfrm>
                <a:off x="2333897" y="1998014"/>
                <a:ext cx="7112000" cy="3415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377">
                  <a:lnSpc>
                    <a:spcPct val="200000"/>
                  </a:lnSpc>
                </a:pPr>
                <a:r>
                  <a:rPr lang="en-US" altLang="zh-CN" sz="2800" dirty="0">
                    <a:solidFill>
                      <a:schemeClr val="tx1"/>
                    </a:solidFill>
                    <a:cs typeface="+mn-ea"/>
                    <a:sym typeface="+mn-lt"/>
                  </a:rPr>
                  <a:t>                  2x+3+10=-5x+6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cs typeface="+mn-ea"/>
                    <a:sym typeface="+mn-lt"/>
                  </a:rPr>
                  <a:t>移项得，     </a:t>
                </a:r>
                <a:r>
                  <a:rPr lang="en-US" altLang="zh-CN" sz="2800" dirty="0">
                    <a:solidFill>
                      <a:schemeClr val="tx1"/>
                    </a:solidFill>
                    <a:cs typeface="+mn-ea"/>
                    <a:sym typeface="+mn-lt"/>
                  </a:rPr>
                  <a:t>2x+5x= 6-13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cs typeface="+mn-ea"/>
                    <a:sym typeface="+mn-lt"/>
                  </a:rPr>
                  <a:t>合并同类项得，  </a:t>
                </a:r>
                <a:r>
                  <a:rPr lang="en-US" altLang="zh-CN" sz="2800" dirty="0">
                    <a:solidFill>
                      <a:schemeClr val="tx1"/>
                    </a:solidFill>
                    <a:cs typeface="+mn-ea"/>
                    <a:sym typeface="+mn-lt"/>
                  </a:rPr>
                  <a:t>7x=-7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800" dirty="0">
                    <a:solidFill>
                      <a:schemeClr val="tx1"/>
                    </a:solidFill>
                    <a:cs typeface="+mn-ea"/>
                    <a:sym typeface="+mn-lt"/>
                  </a:rPr>
                  <a:t>系数化为</a:t>
                </a:r>
                <a:r>
                  <a:rPr lang="en-US" altLang="zh-CN" sz="28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2800" dirty="0">
                    <a:solidFill>
                      <a:schemeClr val="tx1"/>
                    </a:solidFill>
                    <a:cs typeface="+mn-ea"/>
                    <a:sym typeface="+mn-lt"/>
                  </a:rPr>
                  <a:t>得，   </a:t>
                </a:r>
                <a:r>
                  <a:rPr lang="en-US" altLang="zh-CN" sz="2800" dirty="0">
                    <a:solidFill>
                      <a:schemeClr val="tx1"/>
                    </a:solidFill>
                    <a:cs typeface="+mn-ea"/>
                    <a:sym typeface="+mn-lt"/>
                  </a:rPr>
                  <a:t>x=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endParaRPr lang="zh-CN" altLang="en-US" sz="28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6" name="文本框 5">
                <a:extLst>
                  <a:ext uri="{FF2B5EF4-FFF2-40B4-BE49-F238E27FC236}">
                    <a16:creationId xmlns:a16="http://schemas.microsoft.com/office/drawing/2014/main" id="{26E512AC-20F2-42EB-87D5-83F1DD1242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897" y="1998014"/>
                <a:ext cx="7112000" cy="3415807"/>
              </a:xfrm>
              <a:prstGeom prst="rect">
                <a:avLst/>
              </a:prstGeom>
              <a:blipFill>
                <a:blip r:embed="rId3"/>
                <a:stretch>
                  <a:fillRect l="-1799" b="-428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7E7BDD13-905B-49BE-B595-8AD7EB736ACE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105156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C207F219-F48C-485C-92AC-AD0C8381D3CC}"/>
              </a:ext>
            </a:extLst>
          </p:cNvPr>
          <p:cNvSpPr/>
          <p:nvPr/>
        </p:nvSpPr>
        <p:spPr>
          <a:xfrm>
            <a:off x="705729" y="1123406"/>
            <a:ext cx="11076632" cy="1315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3．若                 与                     是同类项，则m，n的值分别为（    ）</a:t>
            </a:r>
          </a:p>
          <a:p>
            <a:pPr defTabSz="914377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cs typeface="+mn-ea"/>
                <a:sym typeface="+mn-lt"/>
              </a:rPr>
              <a:t>A．2，-1	B．-2，1	C．-1，2	D．-2，-1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A8E526C-48D7-4835-AA18-8E2776F0A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046" y="923350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7" name="对象 6" descr="eqIddd6067d4a0374370ac17424c8e0d33d3">
            <a:extLst>
              <a:ext uri="{FF2B5EF4-FFF2-40B4-BE49-F238E27FC236}">
                <a16:creationId xmlns:a16="http://schemas.microsoft.com/office/drawing/2014/main" id="{62C86735-D49F-42B8-9FB9-2E522EA01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59280"/>
              </p:ext>
            </p:extLst>
          </p:nvPr>
        </p:nvGraphicFramePr>
        <p:xfrm>
          <a:off x="1688861" y="1218852"/>
          <a:ext cx="1596523" cy="57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35000" imgH="228600" progId="Equation.DSMT4">
                  <p:embed/>
                </p:oleObj>
              </mc:Choice>
              <mc:Fallback>
                <p:oleObj r:id="rId3" imgW="635000" imgH="228600" progId="Equation.DSMT4">
                  <p:embed/>
                  <p:pic>
                    <p:nvPicPr>
                      <p:cNvPr id="7" name="对象 6" descr="eqIddd6067d4a0374370ac17424c8e0d33d3">
                        <a:extLst>
                          <a:ext uri="{FF2B5EF4-FFF2-40B4-BE49-F238E27FC236}">
                            <a16:creationId xmlns:a16="http://schemas.microsoft.com/office/drawing/2014/main" id="{62C86735-D49F-42B8-9FB9-2E522EA013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861" y="1218852"/>
                        <a:ext cx="1596523" cy="571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:a16="http://schemas.microsoft.com/office/drawing/2014/main" id="{55D4F4E2-AC54-4C81-B297-9BD58E46B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04745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9" name="对象 8" descr="eqIdebd9093bf7104f20bf8dad5b82c2b562">
            <a:extLst>
              <a:ext uri="{FF2B5EF4-FFF2-40B4-BE49-F238E27FC236}">
                <a16:creationId xmlns:a16="http://schemas.microsoft.com/office/drawing/2014/main" id="{8BBD0928-5994-4B5A-B645-30AF252B1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22683"/>
              </p:ext>
            </p:extLst>
          </p:nvPr>
        </p:nvGraphicFramePr>
        <p:xfrm>
          <a:off x="4029053" y="1123802"/>
          <a:ext cx="1516916" cy="7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774364" imgH="393529" progId="Equation.DSMT4">
                  <p:embed/>
                </p:oleObj>
              </mc:Choice>
              <mc:Fallback>
                <p:oleObj r:id="rId5" imgW="774364" imgH="393529" progId="Equation.DSMT4">
                  <p:embed/>
                  <p:pic>
                    <p:nvPicPr>
                      <p:cNvPr id="9" name="对象 8" descr="eqIdebd9093bf7104f20bf8dad5b82c2b562">
                        <a:extLst>
                          <a:ext uri="{FF2B5EF4-FFF2-40B4-BE49-F238E27FC236}">
                            <a16:creationId xmlns:a16="http://schemas.microsoft.com/office/drawing/2014/main" id="{8BBD0928-5994-4B5A-B645-30AF252B13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53" y="1123802"/>
                        <a:ext cx="1516916" cy="776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22">
            <a:extLst>
              <a:ext uri="{FF2B5EF4-FFF2-40B4-BE49-F238E27FC236}">
                <a16:creationId xmlns:a16="http://schemas.microsoft.com/office/drawing/2014/main" id="{B56A2F27-3BB3-4872-AC72-8CA10E830064}"/>
              </a:ext>
            </a:extLst>
          </p:cNvPr>
          <p:cNvSpPr/>
          <p:nvPr/>
        </p:nvSpPr>
        <p:spPr>
          <a:xfrm>
            <a:off x="705729" y="3210829"/>
            <a:ext cx="10537036" cy="1504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250000"/>
              </a:lnSpc>
            </a:pPr>
            <a:r>
              <a:rPr lang="zh-CN" altLang="en-US" sz="2000" dirty="0">
                <a:cs typeface="+mn-ea"/>
                <a:sym typeface="+mn-lt"/>
              </a:rPr>
              <a:t>分析：因为                             与                       是同类项，所以可得方程                      和                                   .解 可得m=2；解 可得n=-1.故答案为A.</a:t>
            </a:r>
          </a:p>
        </p:txBody>
      </p:sp>
      <p:graphicFrame>
        <p:nvGraphicFramePr>
          <p:cNvPr id="24" name="对象 23" descr="eqIddd6067d4a0374370ac17424c8e0d33d3">
            <a:extLst>
              <a:ext uri="{FF2B5EF4-FFF2-40B4-BE49-F238E27FC236}">
                <a16:creationId xmlns:a16="http://schemas.microsoft.com/office/drawing/2014/main" id="{86905407-DE97-4F6D-88BF-B996D04E9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10272"/>
              </p:ext>
            </p:extLst>
          </p:nvPr>
        </p:nvGraphicFramePr>
        <p:xfrm>
          <a:off x="2197591" y="3414310"/>
          <a:ext cx="1596523" cy="57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35000" imgH="228600" progId="Equation.DSMT4">
                  <p:embed/>
                </p:oleObj>
              </mc:Choice>
              <mc:Fallback>
                <p:oleObj r:id="rId7" imgW="635000" imgH="228600" progId="Equation.DSMT4">
                  <p:embed/>
                  <p:pic>
                    <p:nvPicPr>
                      <p:cNvPr id="24" name="对象 23" descr="eqIddd6067d4a0374370ac17424c8e0d33d3">
                        <a:extLst>
                          <a:ext uri="{FF2B5EF4-FFF2-40B4-BE49-F238E27FC236}">
                            <a16:creationId xmlns:a16="http://schemas.microsoft.com/office/drawing/2014/main" id="{86905407-DE97-4F6D-88BF-B996D04E9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591" y="3414310"/>
                        <a:ext cx="1596523" cy="571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 descr="eqIdebd9093bf7104f20bf8dad5b82c2b562">
            <a:extLst>
              <a:ext uri="{FF2B5EF4-FFF2-40B4-BE49-F238E27FC236}">
                <a16:creationId xmlns:a16="http://schemas.microsoft.com/office/drawing/2014/main" id="{13A1BD29-B685-4462-AE2F-6B68B062A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50852"/>
              </p:ext>
            </p:extLst>
          </p:nvPr>
        </p:nvGraphicFramePr>
        <p:xfrm>
          <a:off x="4430372" y="3415119"/>
          <a:ext cx="1516916" cy="77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774364" imgH="393529" progId="Equation.DSMT4">
                  <p:embed/>
                </p:oleObj>
              </mc:Choice>
              <mc:Fallback>
                <p:oleObj r:id="rId8" imgW="774364" imgH="393529" progId="Equation.DSMT4">
                  <p:embed/>
                  <p:pic>
                    <p:nvPicPr>
                      <p:cNvPr id="25" name="对象 24" descr="eqIdebd9093bf7104f20bf8dad5b82c2b562">
                        <a:extLst>
                          <a:ext uri="{FF2B5EF4-FFF2-40B4-BE49-F238E27FC236}">
                            <a16:creationId xmlns:a16="http://schemas.microsoft.com/office/drawing/2014/main" id="{13A1BD29-B685-4462-AE2F-6B68B062A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372" y="3415119"/>
                        <a:ext cx="1516916" cy="776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">
            <a:extLst>
              <a:ext uri="{FF2B5EF4-FFF2-40B4-BE49-F238E27FC236}">
                <a16:creationId xmlns:a16="http://schemas.microsoft.com/office/drawing/2014/main" id="{6CC8F310-8367-49CE-962A-6C924A6F3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00056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27" name="对象 26" descr="eqId73d7f1822aaf42299917029835a8d305">
            <a:extLst>
              <a:ext uri="{FF2B5EF4-FFF2-40B4-BE49-F238E27FC236}">
                <a16:creationId xmlns:a16="http://schemas.microsoft.com/office/drawing/2014/main" id="{091378D9-5470-4A58-951F-D8EC10CAF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118898"/>
              </p:ext>
            </p:extLst>
          </p:nvPr>
        </p:nvGraphicFramePr>
        <p:xfrm>
          <a:off x="8904852" y="3429000"/>
          <a:ext cx="2179113" cy="40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39392" imgH="177723" progId="Equation.DSMT4">
                  <p:embed/>
                </p:oleObj>
              </mc:Choice>
              <mc:Fallback>
                <p:oleObj r:id="rId9" imgW="939392" imgH="177723" progId="Equation.DSMT4">
                  <p:embed/>
                  <p:pic>
                    <p:nvPicPr>
                      <p:cNvPr id="27" name="对象 26" descr="eqId73d7f1822aaf42299917029835a8d305">
                        <a:extLst>
                          <a:ext uri="{FF2B5EF4-FFF2-40B4-BE49-F238E27FC236}">
                            <a16:creationId xmlns:a16="http://schemas.microsoft.com/office/drawing/2014/main" id="{091378D9-5470-4A58-951F-D8EC10CAF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852" y="3429000"/>
                        <a:ext cx="2179113" cy="400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3">
            <a:extLst>
              <a:ext uri="{FF2B5EF4-FFF2-40B4-BE49-F238E27FC236}">
                <a16:creationId xmlns:a16="http://schemas.microsoft.com/office/drawing/2014/main" id="{EDC73399-83D0-4306-8F17-A5909A73F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00056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29" name="对象 28" descr="eqId73d7f1822aaf42299917029835a8d305">
            <a:extLst>
              <a:ext uri="{FF2B5EF4-FFF2-40B4-BE49-F238E27FC236}">
                <a16:creationId xmlns:a16="http://schemas.microsoft.com/office/drawing/2014/main" id="{430C306F-52F9-496A-B34F-589D19245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73517"/>
              </p:ext>
            </p:extLst>
          </p:nvPr>
        </p:nvGraphicFramePr>
        <p:xfrm>
          <a:off x="1185037" y="4226940"/>
          <a:ext cx="2025108" cy="371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939392" imgH="177723" progId="Equation.DSMT4">
                  <p:embed/>
                </p:oleObj>
              </mc:Choice>
              <mc:Fallback>
                <p:oleObj r:id="rId11" imgW="939392" imgH="177723" progId="Equation.DSMT4">
                  <p:embed/>
                  <p:pic>
                    <p:nvPicPr>
                      <p:cNvPr id="29" name="对象 28" descr="eqId73d7f1822aaf42299917029835a8d305">
                        <a:extLst>
                          <a:ext uri="{FF2B5EF4-FFF2-40B4-BE49-F238E27FC236}">
                            <a16:creationId xmlns:a16="http://schemas.microsoft.com/office/drawing/2014/main" id="{430C306F-52F9-496A-B34F-589D19245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037" y="4226940"/>
                        <a:ext cx="2025108" cy="371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笑脸 16">
            <a:extLst>
              <a:ext uri="{FF2B5EF4-FFF2-40B4-BE49-F238E27FC236}">
                <a16:creationId xmlns:a16="http://schemas.microsoft.com/office/drawing/2014/main" id="{C0D05CEB-1620-4156-96C9-3269544FAC64}"/>
              </a:ext>
            </a:extLst>
          </p:cNvPr>
          <p:cNvSpPr/>
          <p:nvPr/>
        </p:nvSpPr>
        <p:spPr>
          <a:xfrm>
            <a:off x="705729" y="1976973"/>
            <a:ext cx="446885" cy="461665"/>
          </a:xfrm>
          <a:prstGeom prst="smileyFac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1C47B0C2-2C4B-4EA9-BFD8-094082E0F7C3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365454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05C98E0-54FD-42AE-8E87-775EFCB17808}"/>
                  </a:ext>
                </a:extLst>
              </p:cNvPr>
              <p:cNvSpPr/>
              <p:nvPr/>
            </p:nvSpPr>
            <p:spPr>
              <a:xfrm>
                <a:off x="1053821" y="1234007"/>
                <a:ext cx="6096000" cy="442967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914377">
                  <a:lnSpc>
                    <a:spcPct val="200000"/>
                  </a:lnSpc>
                </a:pP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4</a:t>
                </a:r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．解下列方程：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(1) </a:t>
                </a: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16x-40=9x-16</a:t>
                </a:r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(2) </a:t>
                </a: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2667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2=</m:t>
                    </m:r>
                    <m:f>
                      <m:fPr>
                        <m:ctrlPr>
                          <a:rPr lang="en-US" altLang="zh-CN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x-3</a:t>
                </a:r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(3) </a:t>
                </a: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3x+1=0.9x+7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(4) </a:t>
                </a: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3y+9-2y+2=10-4y</a:t>
                </a:r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405C98E0-54FD-42AE-8E87-775EFCB178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821" y="1234007"/>
                <a:ext cx="6096000" cy="4429674"/>
              </a:xfrm>
              <a:prstGeom prst="rect">
                <a:avLst/>
              </a:prstGeom>
              <a:blipFill>
                <a:blip r:embed="rId3"/>
                <a:stretch>
                  <a:fillRect l="-1900" b="-27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5AB42C3A-20D2-4A81-9AF3-5654A3B52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8377" y="104745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33A71D2B-2B5C-45CF-96AF-20CDEDB7D9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7" y="654259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2762A802-B847-42A2-857A-65828C742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9133" y="4200819"/>
            <a:ext cx="24628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2F7EEDAA-CA7C-48D5-BCAD-C28534AD71CB}"/>
                  </a:ext>
                </a:extLst>
              </p:cNvPr>
              <p:cNvSpPr/>
              <p:nvPr/>
            </p:nvSpPr>
            <p:spPr>
              <a:xfrm>
                <a:off x="5905779" y="1373707"/>
                <a:ext cx="6096000" cy="454906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(1)       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16x-40=9x-16</a:t>
                </a:r>
                <a:endParaRPr lang="zh-CN" altLang="en-US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解：移项：16x-9x=-16+40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合并同类项：  7x=24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系数化为1 ：   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4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.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(2)        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2=</m:t>
                    </m:r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x-3</a:t>
                </a:r>
                <a:endParaRPr lang="zh-CN" altLang="en-US" sz="20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解：移项：x-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x=-3-2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合并同类项：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a:rPr lang="en-US" altLang="zh-CN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x=-5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系数化为1 ：x=-10.</a:t>
                </a:r>
              </a:p>
            </p:txBody>
          </p:sp>
        </mc:Choice>
        <mc:Fallback xmlns=""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2F7EEDAA-CA7C-48D5-BCAD-C28534AD7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779" y="1373707"/>
                <a:ext cx="6096000" cy="4549066"/>
              </a:xfrm>
              <a:prstGeom prst="rect">
                <a:avLst/>
              </a:prstGeom>
              <a:blipFill>
                <a:blip r:embed="rId4"/>
                <a:stretch>
                  <a:fillRect l="-1100" b="-13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309840AC-5DA9-4F78-AA04-29C15DAB3571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35708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2" grpId="0"/>
      <p:bldP spid="22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538D361-2508-4A5C-BC55-8E8145E53FDE}"/>
                  </a:ext>
                </a:extLst>
              </p:cNvPr>
              <p:cNvSpPr/>
              <p:nvPr/>
            </p:nvSpPr>
            <p:spPr>
              <a:xfrm>
                <a:off x="6433093" y="1275382"/>
                <a:ext cx="6096000" cy="494879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(3)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      3x+1=0.9x+7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解：移项：3x-0.9x=7-1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合并同类项：2.1x=6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系数化为1 ：x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0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7</m:t>
                        </m:r>
                      </m:den>
                    </m:f>
                  </m:oMath>
                </a14:m>
                <a:endParaRPr lang="en-US" altLang="zh-CN" sz="2400" i="1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(4)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 3y+9-2y+2=10-4y</a:t>
                </a:r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解：移项：3y-2y+4y=10-9-2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合并同类项：5y=-1</a:t>
                </a:r>
              </a:p>
              <a:p>
                <a:pPr defTabSz="914377">
                  <a:lnSpc>
                    <a:spcPct val="150000"/>
                  </a:lnSpc>
                </a:pPr>
                <a:r>
                  <a:rPr lang="zh-CN" altLang="en-US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系数化为1 ：y</a:t>
                </a:r>
                <a:r>
                  <a:rPr lang="en-US" altLang="zh-CN" sz="2400" dirty="0">
                    <a:solidFill>
                      <a:schemeClr val="tx1"/>
                    </a:solidFill>
                    <a:cs typeface="+mn-ea"/>
                    <a:sym typeface="+mn-lt"/>
                  </a:rPr>
                  <a:t>=-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5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B538D361-2508-4A5C-BC55-8E8145E53F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3093" y="1275382"/>
                <a:ext cx="6096000" cy="4948791"/>
              </a:xfrm>
              <a:prstGeom prst="rect">
                <a:avLst/>
              </a:prstGeom>
              <a:blipFill>
                <a:blip r:embed="rId3"/>
                <a:stretch>
                  <a:fillRect l="-1500" b="-3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>
            <a:extLst>
              <a:ext uri="{FF2B5EF4-FFF2-40B4-BE49-F238E27FC236}">
                <a16:creationId xmlns:a16="http://schemas.microsoft.com/office/drawing/2014/main" id="{612C862C-9491-48F6-9D8A-390B429E2FF3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409D7B7-8289-4F0E-B0D4-19C09F53CB15}"/>
                  </a:ext>
                </a:extLst>
              </p:cNvPr>
              <p:cNvSpPr/>
              <p:nvPr/>
            </p:nvSpPr>
            <p:spPr>
              <a:xfrm>
                <a:off x="1053821" y="1234007"/>
                <a:ext cx="6096000" cy="442967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914377">
                  <a:lnSpc>
                    <a:spcPct val="200000"/>
                  </a:lnSpc>
                </a:pP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4</a:t>
                </a:r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．解下列方程：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(1) </a:t>
                </a: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16x-40=9x-16</a:t>
                </a:r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(2) </a:t>
                </a: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14:m>
                  <m:oMath xmlns:m="http://schemas.openxmlformats.org/officeDocument/2006/math">
                    <m:r>
                      <a:rPr lang="en-US" altLang="zh-CN" sz="2667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2=</m:t>
                    </m:r>
                    <m:f>
                      <m:fPr>
                        <m:ctrlPr>
                          <a:rPr lang="en-US" altLang="zh-CN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667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x-3</a:t>
                </a:r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(3) </a:t>
                </a: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3x+1=0.9x+7</a:t>
                </a:r>
              </a:p>
              <a:p>
                <a:pPr defTabSz="914377">
                  <a:lnSpc>
                    <a:spcPct val="200000"/>
                  </a:lnSpc>
                </a:pPr>
                <a:r>
                  <a:rPr lang="zh-CN" altLang="en-US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(4) </a:t>
                </a:r>
                <a:r>
                  <a:rPr lang="en-US" altLang="zh-CN" sz="2667" dirty="0">
                    <a:solidFill>
                      <a:prstClr val="black"/>
                    </a:solidFill>
                    <a:cs typeface="+mn-ea"/>
                    <a:sym typeface="+mn-lt"/>
                  </a:rPr>
                  <a:t>3y+9-2y+2=10-4y</a:t>
                </a:r>
                <a:endParaRPr lang="zh-CN" altLang="en-US" sz="2667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7" name="矩形 6">
                <a:extLst>
                  <a:ext uri="{FF2B5EF4-FFF2-40B4-BE49-F238E27FC236}">
                    <a16:creationId xmlns:a16="http://schemas.microsoft.com/office/drawing/2014/main" id="{A409D7B7-8289-4F0E-B0D4-19C09F53CB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821" y="1234007"/>
                <a:ext cx="6096000" cy="4429674"/>
              </a:xfrm>
              <a:prstGeom prst="rect">
                <a:avLst/>
              </a:prstGeom>
              <a:blipFill>
                <a:blip r:embed="rId4"/>
                <a:stretch>
                  <a:fillRect l="-1900" b="-27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8838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阿里巴巴普惠体 R" panose="00020600040101010101" pitchFamily="18" charset="-122"/>
              <a:ea typeface="阿里巴巴普惠体 R" panose="00020600040101010101" pitchFamily="18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32097182-7858-44BB-A7B9-0E61CAF16ADC}"/>
              </a:ext>
            </a:extLst>
          </p:cNvPr>
          <p:cNvSpPr/>
          <p:nvPr/>
        </p:nvSpPr>
        <p:spPr>
          <a:xfrm>
            <a:off x="914400" y="1467878"/>
            <a:ext cx="7675499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377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5.(1)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已知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x=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是关于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方程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(x+1)=0.5a+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解，则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值为多少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DE8CE7F6-94A3-498F-A8D7-97AA627E39E8}"/>
              </a:ext>
            </a:extLst>
          </p:cNvPr>
          <p:cNvSpPr/>
          <p:nvPr/>
        </p:nvSpPr>
        <p:spPr>
          <a:xfrm>
            <a:off x="1219201" y="1991516"/>
            <a:ext cx="7768473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914377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(2)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当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x=2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时，式子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(x+1)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与式子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0.5a+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值相同，则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值为多少？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CFF3013-CE79-446C-8D96-9E0BD4C5F71C}"/>
              </a:ext>
            </a:extLst>
          </p:cNvPr>
          <p:cNvSpPr/>
          <p:nvPr/>
        </p:nvSpPr>
        <p:spPr>
          <a:xfrm>
            <a:off x="1199456" y="2515155"/>
            <a:ext cx="10363200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defTabSz="914377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(3)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已知关于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方程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(x+1)=0.5a+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解与方程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4x+2=12-x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解相同，则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值为多少？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85831FF-AA68-40AF-B2FC-953C959B03E3}"/>
              </a:ext>
            </a:extLst>
          </p:cNvPr>
          <p:cNvSpPr txBox="1"/>
          <p:nvPr/>
        </p:nvSpPr>
        <p:spPr>
          <a:xfrm>
            <a:off x="1253196" y="3330893"/>
            <a:ext cx="8534400" cy="2466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lnSpc>
                <a:spcPct val="200000"/>
              </a:lnSpc>
            </a:pPr>
            <a:r>
              <a:rPr lang="zh-CN" altLang="en-US" sz="2000" dirty="0">
                <a:cs typeface="+mn-ea"/>
                <a:sym typeface="+mn-lt"/>
              </a:rPr>
              <a:t>提示：</a:t>
            </a:r>
            <a:endParaRPr lang="en-US" altLang="zh-CN" sz="2000" dirty="0">
              <a:cs typeface="+mn-ea"/>
              <a:sym typeface="+mn-lt"/>
            </a:endParaRPr>
          </a:p>
          <a:p>
            <a:pPr defTabSz="914377">
              <a:lnSpc>
                <a:spcPct val="200000"/>
              </a:lnSpc>
            </a:pPr>
            <a:r>
              <a:rPr lang="en-US" altLang="zh-CN" sz="2000" dirty="0">
                <a:cs typeface="+mn-ea"/>
                <a:sym typeface="+mn-lt"/>
              </a:rPr>
              <a:t>1</a:t>
            </a:r>
            <a:r>
              <a:rPr lang="zh-CN" altLang="en-US" sz="2000" dirty="0">
                <a:cs typeface="+mn-ea"/>
                <a:sym typeface="+mn-lt"/>
              </a:rPr>
              <a:t>）将</a:t>
            </a:r>
            <a:r>
              <a:rPr lang="en-US" altLang="zh-CN" sz="2000" dirty="0">
                <a:cs typeface="+mn-ea"/>
                <a:sym typeface="+mn-lt"/>
              </a:rPr>
              <a:t>x=2</a:t>
            </a:r>
            <a:r>
              <a:rPr lang="zh-CN" altLang="en-US" sz="2000" dirty="0">
                <a:cs typeface="+mn-ea"/>
                <a:sym typeface="+mn-lt"/>
              </a:rPr>
              <a:t>带入到方程中求出</a:t>
            </a:r>
            <a:r>
              <a:rPr lang="en-US" altLang="zh-CN" sz="2000" dirty="0">
                <a:cs typeface="+mn-ea"/>
                <a:sym typeface="+mn-lt"/>
              </a:rPr>
              <a:t>a</a:t>
            </a:r>
            <a:r>
              <a:rPr lang="zh-CN" altLang="en-US" sz="2000" dirty="0">
                <a:cs typeface="+mn-ea"/>
                <a:sym typeface="+mn-lt"/>
              </a:rPr>
              <a:t>值</a:t>
            </a:r>
            <a:endParaRPr lang="en-US" altLang="zh-CN" sz="2000" dirty="0">
              <a:cs typeface="+mn-ea"/>
              <a:sym typeface="+mn-lt"/>
            </a:endParaRPr>
          </a:p>
          <a:p>
            <a:pPr defTabSz="914377">
              <a:lnSpc>
                <a:spcPct val="200000"/>
              </a:lnSpc>
            </a:pPr>
            <a:r>
              <a:rPr lang="en-US" altLang="zh-CN" sz="2000" dirty="0">
                <a:cs typeface="+mn-ea"/>
                <a:sym typeface="+mn-lt"/>
              </a:rPr>
              <a:t>2</a:t>
            </a:r>
            <a:r>
              <a:rPr lang="zh-CN" altLang="en-US" sz="2000" dirty="0">
                <a:cs typeface="+mn-ea"/>
                <a:sym typeface="+mn-lt"/>
              </a:rPr>
              <a:t>）将</a:t>
            </a:r>
            <a:r>
              <a:rPr lang="en-US" altLang="zh-CN" sz="2000" dirty="0">
                <a:cs typeface="+mn-ea"/>
                <a:sym typeface="+mn-lt"/>
              </a:rPr>
              <a:t>x=2</a:t>
            </a:r>
            <a:r>
              <a:rPr lang="zh-CN" altLang="en-US" sz="2000" dirty="0">
                <a:cs typeface="+mn-ea"/>
                <a:sym typeface="+mn-lt"/>
              </a:rPr>
              <a:t>带入到方程中求出</a:t>
            </a:r>
            <a:r>
              <a:rPr lang="en-US" altLang="zh-CN" sz="2000" dirty="0">
                <a:cs typeface="+mn-ea"/>
                <a:sym typeface="+mn-lt"/>
              </a:rPr>
              <a:t>a</a:t>
            </a:r>
            <a:r>
              <a:rPr lang="zh-CN" altLang="en-US" sz="2000" dirty="0">
                <a:cs typeface="+mn-ea"/>
                <a:sym typeface="+mn-lt"/>
              </a:rPr>
              <a:t>值</a:t>
            </a:r>
            <a:endParaRPr lang="en-US" altLang="zh-CN" sz="2000" dirty="0">
              <a:cs typeface="+mn-ea"/>
              <a:sym typeface="+mn-lt"/>
            </a:endParaRPr>
          </a:p>
          <a:p>
            <a:pPr defTabSz="914377">
              <a:lnSpc>
                <a:spcPct val="200000"/>
              </a:lnSpc>
            </a:pPr>
            <a:r>
              <a:rPr lang="en-US" altLang="zh-CN" sz="2000" dirty="0">
                <a:cs typeface="+mn-ea"/>
                <a:sym typeface="+mn-lt"/>
              </a:rPr>
              <a:t>3</a:t>
            </a:r>
            <a:r>
              <a:rPr lang="zh-CN" altLang="en-US" sz="2000" dirty="0">
                <a:cs typeface="+mn-ea"/>
                <a:sym typeface="+mn-lt"/>
              </a:rPr>
              <a:t>）先求后一个方程的解，再将所求的解带入到第一个方程中求</a:t>
            </a:r>
            <a:r>
              <a:rPr lang="en-US" altLang="zh-CN" sz="2000" dirty="0">
                <a:cs typeface="+mn-ea"/>
                <a:sym typeface="+mn-lt"/>
              </a:rPr>
              <a:t>a</a:t>
            </a:r>
            <a:r>
              <a:rPr lang="zh-CN" altLang="en-US" sz="2000" dirty="0">
                <a:cs typeface="+mn-ea"/>
                <a:sym typeface="+mn-lt"/>
              </a:rPr>
              <a:t>值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E005B65-107C-4252-9E1F-5A495D3081CC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探索提高</a:t>
            </a:r>
          </a:p>
        </p:txBody>
      </p:sp>
    </p:spTree>
    <p:extLst>
      <p:ext uri="{BB962C8B-B14F-4D97-AF65-F5344CB8AC3E}">
        <p14:creationId xmlns:p14="http://schemas.microsoft.com/office/powerpoint/2010/main" val="13343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99BD3686-3841-42C6-A86A-484AE1A8B30A}"/>
              </a:ext>
            </a:extLst>
          </p:cNvPr>
          <p:cNvSpPr/>
          <p:nvPr/>
        </p:nvSpPr>
        <p:spPr>
          <a:xfrm>
            <a:off x="-145144" y="1283525"/>
            <a:ext cx="12482288" cy="4290951"/>
          </a:xfrm>
          <a:custGeom>
            <a:avLst/>
            <a:gdLst>
              <a:gd name="connsiteX0" fmla="*/ 0 w 12192001"/>
              <a:gd name="connsiteY0" fmla="*/ 0 h 4290951"/>
              <a:gd name="connsiteX1" fmla="*/ 3314701 w 12192001"/>
              <a:gd name="connsiteY1" fmla="*/ 0 h 4290951"/>
              <a:gd name="connsiteX2" fmla="*/ 3322158 w 12192001"/>
              <a:gd name="connsiteY2" fmla="*/ 0 h 4290951"/>
              <a:gd name="connsiteX3" fmla="*/ 7082971 w 12192001"/>
              <a:gd name="connsiteY3" fmla="*/ 0 h 4290951"/>
              <a:gd name="connsiteX4" fmla="*/ 12192001 w 12192001"/>
              <a:gd name="connsiteY4" fmla="*/ 0 h 4290951"/>
              <a:gd name="connsiteX5" fmla="*/ 12192001 w 12192001"/>
              <a:gd name="connsiteY5" fmla="*/ 4290951 h 4290951"/>
              <a:gd name="connsiteX6" fmla="*/ 7082971 w 12192001"/>
              <a:gd name="connsiteY6" fmla="*/ 4290951 h 4290951"/>
              <a:gd name="connsiteX7" fmla="*/ 3322158 w 12192001"/>
              <a:gd name="connsiteY7" fmla="*/ 4290951 h 4290951"/>
              <a:gd name="connsiteX8" fmla="*/ 3314701 w 12192001"/>
              <a:gd name="connsiteY8" fmla="*/ 4290951 h 4290951"/>
              <a:gd name="connsiteX9" fmla="*/ 0 w 12192001"/>
              <a:gd name="connsiteY9" fmla="*/ 4290951 h 4290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192001" h="4290951">
                <a:moveTo>
                  <a:pt x="0" y="0"/>
                </a:moveTo>
                <a:lnTo>
                  <a:pt x="3314701" y="0"/>
                </a:lnTo>
                <a:lnTo>
                  <a:pt x="3322158" y="0"/>
                </a:lnTo>
                <a:lnTo>
                  <a:pt x="7082971" y="0"/>
                </a:lnTo>
                <a:lnTo>
                  <a:pt x="12192001" y="0"/>
                </a:lnTo>
                <a:lnTo>
                  <a:pt x="12192001" y="4290951"/>
                </a:lnTo>
                <a:lnTo>
                  <a:pt x="7082971" y="4290951"/>
                </a:lnTo>
                <a:lnTo>
                  <a:pt x="3322158" y="4290951"/>
                </a:lnTo>
                <a:lnTo>
                  <a:pt x="3314701" y="4290951"/>
                </a:lnTo>
                <a:lnTo>
                  <a:pt x="0" y="4290951"/>
                </a:lnTo>
                <a:close/>
              </a:path>
            </a:pathLst>
          </a:custGeom>
          <a:solidFill>
            <a:schemeClr val="bg1"/>
          </a:solidFill>
          <a:ln w="1363" cap="flat">
            <a:noFill/>
            <a:prstDash val="solid"/>
            <a:miter/>
          </a:ln>
          <a:effectLst>
            <a:outerShdw blurRad="127000" algn="ctr" rotWithShape="0">
              <a:prstClr val="black">
                <a:alpha val="2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4ECCFF5E-BE1B-4F7C-B071-E4D1EDEF51D6}"/>
              </a:ext>
            </a:extLst>
          </p:cNvPr>
          <p:cNvSpPr/>
          <p:nvPr/>
        </p:nvSpPr>
        <p:spPr>
          <a:xfrm>
            <a:off x="515938" y="621475"/>
            <a:ext cx="4617936" cy="5615053"/>
          </a:xfrm>
          <a:custGeom>
            <a:avLst/>
            <a:gdLst>
              <a:gd name="connsiteX0" fmla="*/ 2806219 w 4617936"/>
              <a:gd name="connsiteY0" fmla="*/ 0 h 5615053"/>
              <a:gd name="connsiteX1" fmla="*/ 4577683 w 4617936"/>
              <a:gd name="connsiteY1" fmla="*/ 629608 h 5615053"/>
              <a:gd name="connsiteX2" fmla="*/ 4613573 w 4617936"/>
              <a:gd name="connsiteY2" fmla="*/ 662050 h 5615053"/>
              <a:gd name="connsiteX3" fmla="*/ 2815877 w 4617936"/>
              <a:gd name="connsiteY3" fmla="*/ 662050 h 5615053"/>
              <a:gd name="connsiteX4" fmla="*/ 2806219 w 4617936"/>
              <a:gd name="connsiteY4" fmla="*/ 661562 h 5615053"/>
              <a:gd name="connsiteX5" fmla="*/ 2587098 w 4617936"/>
              <a:gd name="connsiteY5" fmla="*/ 672626 h 5615053"/>
              <a:gd name="connsiteX6" fmla="*/ 2434351 w 4617936"/>
              <a:gd name="connsiteY6" fmla="*/ 695932 h 5615053"/>
              <a:gd name="connsiteX7" fmla="*/ 2387350 w 4617936"/>
              <a:gd name="connsiteY7" fmla="*/ 702954 h 5615053"/>
              <a:gd name="connsiteX8" fmla="*/ 2385761 w 4617936"/>
              <a:gd name="connsiteY8" fmla="*/ 703346 h 5615053"/>
              <a:gd name="connsiteX9" fmla="*/ 2374251 w 4617936"/>
              <a:gd name="connsiteY9" fmla="*/ 705103 h 5615053"/>
              <a:gd name="connsiteX10" fmla="*/ 2264614 w 4617936"/>
              <a:gd name="connsiteY10" fmla="*/ 733282 h 5615053"/>
              <a:gd name="connsiteX11" fmla="*/ 2194010 w 4617936"/>
              <a:gd name="connsiteY11" fmla="*/ 750728 h 5615053"/>
              <a:gd name="connsiteX12" fmla="*/ 2186347 w 4617936"/>
              <a:gd name="connsiteY12" fmla="*/ 753399 h 5615053"/>
              <a:gd name="connsiteX13" fmla="*/ 2168763 w 4617936"/>
              <a:gd name="connsiteY13" fmla="*/ 757918 h 5615053"/>
              <a:gd name="connsiteX14" fmla="*/ 2076153 w 4617936"/>
              <a:gd name="connsiteY14" fmla="*/ 791796 h 5615053"/>
              <a:gd name="connsiteX15" fmla="*/ 2007973 w 4617936"/>
              <a:gd name="connsiteY15" fmla="*/ 815554 h 5615053"/>
              <a:gd name="connsiteX16" fmla="*/ 1994764 w 4617936"/>
              <a:gd name="connsiteY16" fmla="*/ 821570 h 5615053"/>
              <a:gd name="connsiteX17" fmla="*/ 1971720 w 4617936"/>
              <a:gd name="connsiteY17" fmla="*/ 830000 h 5615053"/>
              <a:gd name="connsiteX18" fmla="*/ 1892324 w 4617936"/>
              <a:gd name="connsiteY18" fmla="*/ 868222 h 5615053"/>
              <a:gd name="connsiteX19" fmla="*/ 1830131 w 4617936"/>
              <a:gd name="connsiteY19" fmla="*/ 896546 h 5615053"/>
              <a:gd name="connsiteX20" fmla="*/ 1811975 w 4617936"/>
              <a:gd name="connsiteY20" fmla="*/ 906904 h 5615053"/>
              <a:gd name="connsiteX21" fmla="*/ 1784205 w 4617936"/>
              <a:gd name="connsiteY21" fmla="*/ 920274 h 5615053"/>
              <a:gd name="connsiteX22" fmla="*/ 1716560 w 4617936"/>
              <a:gd name="connsiteY22" fmla="*/ 961340 h 5615053"/>
              <a:gd name="connsiteX23" fmla="*/ 1661380 w 4617936"/>
              <a:gd name="connsiteY23" fmla="*/ 992820 h 5615053"/>
              <a:gd name="connsiteX24" fmla="*/ 1638955 w 4617936"/>
              <a:gd name="connsiteY24" fmla="*/ 1008452 h 5615053"/>
              <a:gd name="connsiteX25" fmla="*/ 1607304 w 4617936"/>
              <a:gd name="connsiteY25" fmla="*/ 1027667 h 5615053"/>
              <a:gd name="connsiteX26" fmla="*/ 1550488 w 4617936"/>
              <a:gd name="connsiteY26" fmla="*/ 1070120 h 5615053"/>
              <a:gd name="connsiteX27" fmla="*/ 1502613 w 4617936"/>
              <a:gd name="connsiteY27" fmla="*/ 1103492 h 5615053"/>
              <a:gd name="connsiteX28" fmla="*/ 1476672 w 4617936"/>
              <a:gd name="connsiteY28" fmla="*/ 1125276 h 5615053"/>
              <a:gd name="connsiteX29" fmla="*/ 1442102 w 4617936"/>
              <a:gd name="connsiteY29" fmla="*/ 1151107 h 5615053"/>
              <a:gd name="connsiteX30" fmla="*/ 1395332 w 4617936"/>
              <a:gd name="connsiteY30" fmla="*/ 1193578 h 5615053"/>
              <a:gd name="connsiteX31" fmla="*/ 1354724 w 4617936"/>
              <a:gd name="connsiteY31" fmla="*/ 1227678 h 5615053"/>
              <a:gd name="connsiteX32" fmla="*/ 1326100 w 4617936"/>
              <a:gd name="connsiteY32" fmla="*/ 1256449 h 5615053"/>
              <a:gd name="connsiteX33" fmla="*/ 1289683 w 4617936"/>
              <a:gd name="connsiteY33" fmla="*/ 1289519 h 5615053"/>
              <a:gd name="connsiteX34" fmla="*/ 1252178 w 4617936"/>
              <a:gd name="connsiteY34" fmla="*/ 1330749 h 5615053"/>
              <a:gd name="connsiteX35" fmla="*/ 1218607 w 4617936"/>
              <a:gd name="connsiteY35" fmla="*/ 1364492 h 5615053"/>
              <a:gd name="connsiteX36" fmla="*/ 1188216 w 4617936"/>
              <a:gd name="connsiteY36" fmla="*/ 1401064 h 5615053"/>
              <a:gd name="connsiteX37" fmla="*/ 1151133 w 4617936"/>
              <a:gd name="connsiteY37" fmla="*/ 1441831 h 5615053"/>
              <a:gd name="connsiteX38" fmla="*/ 1122059 w 4617936"/>
              <a:gd name="connsiteY38" fmla="*/ 1480677 h 5615053"/>
              <a:gd name="connsiteX39" fmla="*/ 1095156 w 4617936"/>
              <a:gd name="connsiteY39" fmla="*/ 1513052 h 5615053"/>
              <a:gd name="connsiteX40" fmla="*/ 1063998 w 4617936"/>
              <a:gd name="connsiteY40" fmla="*/ 1558253 h 5615053"/>
              <a:gd name="connsiteX41" fmla="*/ 1027537 w 4617936"/>
              <a:gd name="connsiteY41" fmla="*/ 1606969 h 5615053"/>
              <a:gd name="connsiteX42" fmla="*/ 1005988 w 4617936"/>
              <a:gd name="connsiteY42" fmla="*/ 1642409 h 5615053"/>
              <a:gd name="connsiteX43" fmla="*/ 985265 w 4617936"/>
              <a:gd name="connsiteY43" fmla="*/ 1672471 h 5615053"/>
              <a:gd name="connsiteX44" fmla="*/ 954434 w 4617936"/>
              <a:gd name="connsiteY44" fmla="*/ 1727195 h 5615053"/>
              <a:gd name="connsiteX45" fmla="*/ 919979 w 4617936"/>
              <a:gd name="connsiteY45" fmla="*/ 1783860 h 5615053"/>
              <a:gd name="connsiteX46" fmla="*/ 904968 w 4617936"/>
              <a:gd name="connsiteY46" fmla="*/ 1814993 h 5615053"/>
              <a:gd name="connsiteX47" fmla="*/ 889827 w 4617936"/>
              <a:gd name="connsiteY47" fmla="*/ 1841867 h 5615053"/>
              <a:gd name="connsiteX48" fmla="*/ 860509 w 4617936"/>
              <a:gd name="connsiteY48" fmla="*/ 1907205 h 5615053"/>
              <a:gd name="connsiteX49" fmla="*/ 829544 w 4617936"/>
              <a:gd name="connsiteY49" fmla="*/ 1971431 h 5615053"/>
              <a:gd name="connsiteX50" fmla="*/ 820002 w 4617936"/>
              <a:gd name="connsiteY50" fmla="*/ 1997480 h 5615053"/>
              <a:gd name="connsiteX51" fmla="*/ 809738 w 4617936"/>
              <a:gd name="connsiteY51" fmla="*/ 2020355 h 5615053"/>
              <a:gd name="connsiteX52" fmla="*/ 783221 w 4617936"/>
              <a:gd name="connsiteY52" fmla="*/ 2097892 h 5615053"/>
              <a:gd name="connsiteX53" fmla="*/ 757317 w 4617936"/>
              <a:gd name="connsiteY53" fmla="*/ 2168608 h 5615053"/>
              <a:gd name="connsiteX54" fmla="*/ 752092 w 4617936"/>
              <a:gd name="connsiteY54" fmla="*/ 2188913 h 5615053"/>
              <a:gd name="connsiteX55" fmla="*/ 745890 w 4617936"/>
              <a:gd name="connsiteY55" fmla="*/ 2207049 h 5615053"/>
              <a:gd name="connsiteX56" fmla="*/ 723559 w 4617936"/>
              <a:gd name="connsiteY56" fmla="*/ 2299797 h 5615053"/>
              <a:gd name="connsiteX57" fmla="*/ 704383 w 4617936"/>
              <a:gd name="connsiteY57" fmla="*/ 2374319 h 5615053"/>
              <a:gd name="connsiteX58" fmla="*/ 702243 w 4617936"/>
              <a:gd name="connsiteY58" fmla="*/ 2388333 h 5615053"/>
              <a:gd name="connsiteX59" fmla="*/ 699177 w 4617936"/>
              <a:gd name="connsiteY59" fmla="*/ 2401067 h 5615053"/>
              <a:gd name="connsiteX60" fmla="*/ 682524 w 4617936"/>
              <a:gd name="connsiteY60" fmla="*/ 2517450 h 5615053"/>
              <a:gd name="connsiteX61" fmla="*/ 671827 w 4617936"/>
              <a:gd name="connsiteY61" fmla="*/ 2587489 h 5615053"/>
              <a:gd name="connsiteX62" fmla="*/ 671459 w 4617936"/>
              <a:gd name="connsiteY62" fmla="*/ 2594778 h 5615053"/>
              <a:gd name="connsiteX63" fmla="*/ 670494 w 4617936"/>
              <a:gd name="connsiteY63" fmla="*/ 2601523 h 5615053"/>
              <a:gd name="connsiteX64" fmla="*/ 661105 w 4617936"/>
              <a:gd name="connsiteY64" fmla="*/ 2799710 h 5615053"/>
              <a:gd name="connsiteX65" fmla="*/ 660734 w 4617936"/>
              <a:gd name="connsiteY65" fmla="*/ 2807046 h 5615053"/>
              <a:gd name="connsiteX66" fmla="*/ 660746 w 4617936"/>
              <a:gd name="connsiteY66" fmla="*/ 2807282 h 5615053"/>
              <a:gd name="connsiteX67" fmla="*/ 660734 w 4617936"/>
              <a:gd name="connsiteY67" fmla="*/ 2807534 h 5615053"/>
              <a:gd name="connsiteX68" fmla="*/ 670468 w 4617936"/>
              <a:gd name="connsiteY68" fmla="*/ 3013130 h 5615053"/>
              <a:gd name="connsiteX69" fmla="*/ 671507 w 4617936"/>
              <a:gd name="connsiteY69" fmla="*/ 3020395 h 5615053"/>
              <a:gd name="connsiteX70" fmla="*/ 671798 w 4617936"/>
              <a:gd name="connsiteY70" fmla="*/ 3026164 h 5615053"/>
              <a:gd name="connsiteX71" fmla="*/ 680258 w 4617936"/>
              <a:gd name="connsiteY71" fmla="*/ 3081609 h 5615053"/>
              <a:gd name="connsiteX72" fmla="*/ 699081 w 4617936"/>
              <a:gd name="connsiteY72" fmla="*/ 3213271 h 5615053"/>
              <a:gd name="connsiteX73" fmla="*/ 702546 w 4617936"/>
              <a:gd name="connsiteY73" fmla="*/ 3227680 h 5615053"/>
              <a:gd name="connsiteX74" fmla="*/ 704275 w 4617936"/>
              <a:gd name="connsiteY74" fmla="*/ 3239008 h 5615053"/>
              <a:gd name="connsiteX75" fmla="*/ 719759 w 4617936"/>
              <a:gd name="connsiteY75" fmla="*/ 3299253 h 5615053"/>
              <a:gd name="connsiteX76" fmla="*/ 745688 w 4617936"/>
              <a:gd name="connsiteY76" fmla="*/ 3407064 h 5615053"/>
              <a:gd name="connsiteX77" fmla="*/ 752889 w 4617936"/>
              <a:gd name="connsiteY77" fmla="*/ 3428149 h 5615053"/>
              <a:gd name="connsiteX78" fmla="*/ 757090 w 4617936"/>
              <a:gd name="connsiteY78" fmla="*/ 3444494 h 5615053"/>
              <a:gd name="connsiteX79" fmla="*/ 777915 w 4617936"/>
              <a:gd name="connsiteY79" fmla="*/ 3501421 h 5615053"/>
              <a:gd name="connsiteX80" fmla="*/ 809404 w 4617936"/>
              <a:gd name="connsiteY80" fmla="*/ 3593614 h 5615053"/>
              <a:gd name="connsiteX81" fmla="*/ 821592 w 4617936"/>
              <a:gd name="connsiteY81" fmla="*/ 3620815 h 5615053"/>
              <a:gd name="connsiteX82" fmla="*/ 829172 w 4617936"/>
              <a:gd name="connsiteY82" fmla="*/ 3641535 h 5615053"/>
              <a:gd name="connsiteX83" fmla="*/ 853768 w 4617936"/>
              <a:gd name="connsiteY83" fmla="*/ 3692625 h 5615053"/>
              <a:gd name="connsiteX84" fmla="*/ 889346 w 4617936"/>
              <a:gd name="connsiteY84" fmla="*/ 3772028 h 5615053"/>
              <a:gd name="connsiteX85" fmla="*/ 907718 w 4617936"/>
              <a:gd name="connsiteY85" fmla="*/ 3804689 h 5615053"/>
              <a:gd name="connsiteX86" fmla="*/ 919446 w 4617936"/>
              <a:gd name="connsiteY86" fmla="*/ 3829048 h 5615053"/>
              <a:gd name="connsiteX87" fmla="*/ 946361 w 4617936"/>
              <a:gd name="connsiteY87" fmla="*/ 3873384 h 5615053"/>
              <a:gd name="connsiteX88" fmla="*/ 984629 w 4617936"/>
              <a:gd name="connsiteY88" fmla="*/ 3941412 h 5615053"/>
              <a:gd name="connsiteX89" fmla="*/ 1010348 w 4617936"/>
              <a:gd name="connsiteY89" fmla="*/ 3978784 h 5615053"/>
              <a:gd name="connsiteX90" fmla="*/ 1026840 w 4617936"/>
              <a:gd name="connsiteY90" fmla="*/ 4005948 h 5615053"/>
              <a:gd name="connsiteX91" fmla="*/ 1054740 w 4617936"/>
              <a:gd name="connsiteY91" fmla="*/ 4043287 h 5615053"/>
              <a:gd name="connsiteX92" fmla="*/ 1094369 w 4617936"/>
              <a:gd name="connsiteY92" fmla="*/ 4100871 h 5615053"/>
              <a:gd name="connsiteX93" fmla="*/ 1128583 w 4617936"/>
              <a:gd name="connsiteY93" fmla="*/ 4142112 h 5615053"/>
              <a:gd name="connsiteX94" fmla="*/ 1150279 w 4617936"/>
              <a:gd name="connsiteY94" fmla="*/ 4171149 h 5615053"/>
              <a:gd name="connsiteX95" fmla="*/ 1177948 w 4617936"/>
              <a:gd name="connsiteY95" fmla="*/ 4201618 h 5615053"/>
              <a:gd name="connsiteX96" fmla="*/ 1217681 w 4617936"/>
              <a:gd name="connsiteY96" fmla="*/ 4249512 h 5615053"/>
              <a:gd name="connsiteX97" fmla="*/ 1261568 w 4617936"/>
              <a:gd name="connsiteY97" fmla="*/ 4293698 h 5615053"/>
              <a:gd name="connsiteX98" fmla="*/ 1288692 w 4617936"/>
              <a:gd name="connsiteY98" fmla="*/ 4323566 h 5615053"/>
              <a:gd name="connsiteX99" fmla="*/ 1315025 w 4617936"/>
              <a:gd name="connsiteY99" fmla="*/ 4347521 h 5615053"/>
              <a:gd name="connsiteX100" fmla="*/ 1353681 w 4617936"/>
              <a:gd name="connsiteY100" fmla="*/ 4386440 h 5615053"/>
              <a:gd name="connsiteX101" fmla="*/ 1408517 w 4617936"/>
              <a:gd name="connsiteY101" fmla="*/ 4432565 h 5615053"/>
              <a:gd name="connsiteX102" fmla="*/ 1441003 w 4617936"/>
              <a:gd name="connsiteY102" fmla="*/ 4462116 h 5615053"/>
              <a:gd name="connsiteX103" fmla="*/ 1465014 w 4617936"/>
              <a:gd name="connsiteY103" fmla="*/ 4480086 h 5615053"/>
              <a:gd name="connsiteX104" fmla="*/ 1501485 w 4617936"/>
              <a:gd name="connsiteY104" fmla="*/ 4510763 h 5615053"/>
              <a:gd name="connsiteX105" fmla="*/ 1568791 w 4617936"/>
              <a:gd name="connsiteY105" fmla="*/ 4557757 h 5615053"/>
              <a:gd name="connsiteX106" fmla="*/ 1606142 w 4617936"/>
              <a:gd name="connsiteY106" fmla="*/ 4585712 h 5615053"/>
              <a:gd name="connsiteX107" fmla="*/ 1626947 w 4617936"/>
              <a:gd name="connsiteY107" fmla="*/ 4598362 h 5615053"/>
              <a:gd name="connsiteX108" fmla="*/ 1660208 w 4617936"/>
              <a:gd name="connsiteY108" fmla="*/ 4621585 h 5615053"/>
              <a:gd name="connsiteX109" fmla="*/ 1742046 w 4617936"/>
              <a:gd name="connsiteY109" fmla="*/ 4668348 h 5615053"/>
              <a:gd name="connsiteX110" fmla="*/ 1783033 w 4617936"/>
              <a:gd name="connsiteY110" fmla="*/ 4693269 h 5615053"/>
              <a:gd name="connsiteX111" fmla="*/ 1799859 w 4617936"/>
              <a:gd name="connsiteY111" fmla="*/ 4701382 h 5615053"/>
              <a:gd name="connsiteX112" fmla="*/ 1828966 w 4617936"/>
              <a:gd name="connsiteY112" fmla="*/ 4718014 h 5615053"/>
              <a:gd name="connsiteX113" fmla="*/ 1928679 w 4617936"/>
              <a:gd name="connsiteY113" fmla="*/ 4763491 h 5615053"/>
              <a:gd name="connsiteX114" fmla="*/ 1970604 w 4617936"/>
              <a:gd name="connsiteY114" fmla="*/ 4783704 h 5615053"/>
              <a:gd name="connsiteX115" fmla="*/ 1982772 w 4617936"/>
              <a:gd name="connsiteY115" fmla="*/ 4788161 h 5615053"/>
              <a:gd name="connsiteX116" fmla="*/ 2006875 w 4617936"/>
              <a:gd name="connsiteY116" fmla="*/ 4799154 h 5615053"/>
              <a:gd name="connsiteX117" fmla="*/ 2131290 w 4617936"/>
              <a:gd name="connsiteY117" fmla="*/ 4842564 h 5615053"/>
              <a:gd name="connsiteX118" fmla="*/ 2167781 w 4617936"/>
              <a:gd name="connsiteY118" fmla="*/ 4855931 h 5615053"/>
              <a:gd name="connsiteX119" fmla="*/ 2174710 w 4617936"/>
              <a:gd name="connsiteY119" fmla="*/ 4857714 h 5615053"/>
              <a:gd name="connsiteX120" fmla="*/ 2193050 w 4617936"/>
              <a:gd name="connsiteY120" fmla="*/ 4864113 h 5615053"/>
              <a:gd name="connsiteX121" fmla="*/ 2362064 w 4617936"/>
              <a:gd name="connsiteY121" fmla="*/ 4905924 h 5615053"/>
              <a:gd name="connsiteX122" fmla="*/ 2373492 w 4617936"/>
              <a:gd name="connsiteY122" fmla="*/ 4908864 h 5615053"/>
              <a:gd name="connsiteX123" fmla="*/ 2374692 w 4617936"/>
              <a:gd name="connsiteY123" fmla="*/ 4909048 h 5615053"/>
              <a:gd name="connsiteX124" fmla="*/ 2386608 w 4617936"/>
              <a:gd name="connsiteY124" fmla="*/ 4911995 h 5615053"/>
              <a:gd name="connsiteX125" fmla="*/ 2586662 w 4617936"/>
              <a:gd name="connsiteY125" fmla="*/ 4941908 h 5615053"/>
              <a:gd name="connsiteX126" fmla="*/ 2798762 w 4617936"/>
              <a:gd name="connsiteY126" fmla="*/ 4952625 h 5615053"/>
              <a:gd name="connsiteX127" fmla="*/ 2798762 w 4617936"/>
              <a:gd name="connsiteY127" fmla="*/ 4953001 h 5615053"/>
              <a:gd name="connsiteX128" fmla="*/ 2806219 w 4617936"/>
              <a:gd name="connsiteY128" fmla="*/ 4953001 h 5615053"/>
              <a:gd name="connsiteX129" fmla="*/ 4617936 w 4617936"/>
              <a:gd name="connsiteY129" fmla="*/ 4953001 h 5615053"/>
              <a:gd name="connsiteX130" fmla="*/ 4614615 w 4617936"/>
              <a:gd name="connsiteY130" fmla="*/ 4956051 h 5615053"/>
              <a:gd name="connsiteX131" fmla="*/ 1385559 w 4617936"/>
              <a:gd name="connsiteY131" fmla="*/ 5229251 h 5615053"/>
              <a:gd name="connsiteX132" fmla="*/ 1380287 w 4617936"/>
              <a:gd name="connsiteY132" fmla="*/ 5223980 h 5615053"/>
              <a:gd name="connsiteX133" fmla="*/ 186312 w 4617936"/>
              <a:gd name="connsiteY133" fmla="*/ 5550811 h 5615053"/>
              <a:gd name="connsiteX134" fmla="*/ 154683 w 4617936"/>
              <a:gd name="connsiteY134" fmla="*/ 5345230 h 5615053"/>
              <a:gd name="connsiteX135" fmla="*/ 731896 w 4617936"/>
              <a:gd name="connsiteY135" fmla="*/ 4691567 h 5615053"/>
              <a:gd name="connsiteX136" fmla="*/ 702911 w 4617936"/>
              <a:gd name="connsiteY136" fmla="*/ 4667854 h 5615053"/>
              <a:gd name="connsiteX137" fmla="*/ 821516 w 4617936"/>
              <a:gd name="connsiteY137" fmla="*/ 822344 h 5615053"/>
              <a:gd name="connsiteX138" fmla="*/ 2806219 w 4617936"/>
              <a:gd name="connsiteY138" fmla="*/ 0 h 5615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</a:cxnLst>
            <a:rect l="l" t="t" r="r" b="b"/>
            <a:pathLst>
              <a:path w="4617936" h="5615053">
                <a:moveTo>
                  <a:pt x="2806219" y="0"/>
                </a:moveTo>
                <a:cubicBezTo>
                  <a:pt x="3434671" y="0"/>
                  <a:pt x="4063121" y="209870"/>
                  <a:pt x="4577683" y="629608"/>
                </a:cubicBezTo>
                <a:lnTo>
                  <a:pt x="4613573" y="662050"/>
                </a:lnTo>
                <a:lnTo>
                  <a:pt x="2815877" y="662050"/>
                </a:lnTo>
                <a:lnTo>
                  <a:pt x="2806219" y="661562"/>
                </a:lnTo>
                <a:cubicBezTo>
                  <a:pt x="2732254" y="661562"/>
                  <a:pt x="2659153" y="665310"/>
                  <a:pt x="2587098" y="672626"/>
                </a:cubicBezTo>
                <a:lnTo>
                  <a:pt x="2434351" y="695932"/>
                </a:lnTo>
                <a:lnTo>
                  <a:pt x="2387350" y="702954"/>
                </a:lnTo>
                <a:lnTo>
                  <a:pt x="2385761" y="703346"/>
                </a:lnTo>
                <a:lnTo>
                  <a:pt x="2374251" y="705103"/>
                </a:lnTo>
                <a:lnTo>
                  <a:pt x="2264614" y="733282"/>
                </a:lnTo>
                <a:lnTo>
                  <a:pt x="2194010" y="750728"/>
                </a:lnTo>
                <a:lnTo>
                  <a:pt x="2186347" y="753399"/>
                </a:lnTo>
                <a:lnTo>
                  <a:pt x="2168763" y="757918"/>
                </a:lnTo>
                <a:lnTo>
                  <a:pt x="2076153" y="791796"/>
                </a:lnTo>
                <a:lnTo>
                  <a:pt x="2007973" y="815554"/>
                </a:lnTo>
                <a:lnTo>
                  <a:pt x="1994764" y="821570"/>
                </a:lnTo>
                <a:lnTo>
                  <a:pt x="1971720" y="830000"/>
                </a:lnTo>
                <a:lnTo>
                  <a:pt x="1892324" y="868222"/>
                </a:lnTo>
                <a:lnTo>
                  <a:pt x="1830131" y="896546"/>
                </a:lnTo>
                <a:lnTo>
                  <a:pt x="1811975" y="906904"/>
                </a:lnTo>
                <a:lnTo>
                  <a:pt x="1784205" y="920274"/>
                </a:lnTo>
                <a:lnTo>
                  <a:pt x="1716560" y="961340"/>
                </a:lnTo>
                <a:lnTo>
                  <a:pt x="1661380" y="992820"/>
                </a:lnTo>
                <a:lnTo>
                  <a:pt x="1638955" y="1008452"/>
                </a:lnTo>
                <a:lnTo>
                  <a:pt x="1607304" y="1027667"/>
                </a:lnTo>
                <a:lnTo>
                  <a:pt x="1550488" y="1070120"/>
                </a:lnTo>
                <a:lnTo>
                  <a:pt x="1502613" y="1103492"/>
                </a:lnTo>
                <a:lnTo>
                  <a:pt x="1476672" y="1125276"/>
                </a:lnTo>
                <a:lnTo>
                  <a:pt x="1442102" y="1151107"/>
                </a:lnTo>
                <a:lnTo>
                  <a:pt x="1395332" y="1193578"/>
                </a:lnTo>
                <a:lnTo>
                  <a:pt x="1354724" y="1227678"/>
                </a:lnTo>
                <a:lnTo>
                  <a:pt x="1326100" y="1256449"/>
                </a:lnTo>
                <a:lnTo>
                  <a:pt x="1289683" y="1289519"/>
                </a:lnTo>
                <a:lnTo>
                  <a:pt x="1252178" y="1330749"/>
                </a:lnTo>
                <a:lnTo>
                  <a:pt x="1218607" y="1364492"/>
                </a:lnTo>
                <a:lnTo>
                  <a:pt x="1188216" y="1401064"/>
                </a:lnTo>
                <a:lnTo>
                  <a:pt x="1151133" y="1441831"/>
                </a:lnTo>
                <a:lnTo>
                  <a:pt x="1122059" y="1480677"/>
                </a:lnTo>
                <a:lnTo>
                  <a:pt x="1095156" y="1513052"/>
                </a:lnTo>
                <a:lnTo>
                  <a:pt x="1063998" y="1558253"/>
                </a:lnTo>
                <a:lnTo>
                  <a:pt x="1027537" y="1606969"/>
                </a:lnTo>
                <a:lnTo>
                  <a:pt x="1005988" y="1642409"/>
                </a:lnTo>
                <a:lnTo>
                  <a:pt x="985265" y="1672471"/>
                </a:lnTo>
                <a:lnTo>
                  <a:pt x="954434" y="1727195"/>
                </a:lnTo>
                <a:lnTo>
                  <a:pt x="919979" y="1783860"/>
                </a:lnTo>
                <a:lnTo>
                  <a:pt x="904968" y="1814993"/>
                </a:lnTo>
                <a:lnTo>
                  <a:pt x="889827" y="1841867"/>
                </a:lnTo>
                <a:lnTo>
                  <a:pt x="860509" y="1907205"/>
                </a:lnTo>
                <a:lnTo>
                  <a:pt x="829544" y="1971431"/>
                </a:lnTo>
                <a:lnTo>
                  <a:pt x="820002" y="1997480"/>
                </a:lnTo>
                <a:lnTo>
                  <a:pt x="809738" y="2020355"/>
                </a:lnTo>
                <a:lnTo>
                  <a:pt x="783221" y="2097892"/>
                </a:lnTo>
                <a:lnTo>
                  <a:pt x="757317" y="2168608"/>
                </a:lnTo>
                <a:lnTo>
                  <a:pt x="752092" y="2188913"/>
                </a:lnTo>
                <a:lnTo>
                  <a:pt x="745890" y="2207049"/>
                </a:lnTo>
                <a:lnTo>
                  <a:pt x="723559" y="2299797"/>
                </a:lnTo>
                <a:lnTo>
                  <a:pt x="704383" y="2374319"/>
                </a:lnTo>
                <a:lnTo>
                  <a:pt x="702243" y="2388333"/>
                </a:lnTo>
                <a:lnTo>
                  <a:pt x="699177" y="2401067"/>
                </a:lnTo>
                <a:lnTo>
                  <a:pt x="682524" y="2517450"/>
                </a:lnTo>
                <a:lnTo>
                  <a:pt x="671827" y="2587489"/>
                </a:lnTo>
                <a:lnTo>
                  <a:pt x="671459" y="2594778"/>
                </a:lnTo>
                <a:lnTo>
                  <a:pt x="670494" y="2601523"/>
                </a:lnTo>
                <a:lnTo>
                  <a:pt x="661105" y="2799710"/>
                </a:lnTo>
                <a:lnTo>
                  <a:pt x="660734" y="2807046"/>
                </a:lnTo>
                <a:lnTo>
                  <a:pt x="660746" y="2807282"/>
                </a:lnTo>
                <a:lnTo>
                  <a:pt x="660734" y="2807534"/>
                </a:lnTo>
                <a:cubicBezTo>
                  <a:pt x="660734" y="2876876"/>
                  <a:pt x="664028" y="2945457"/>
                  <a:pt x="670468" y="3013130"/>
                </a:cubicBezTo>
                <a:lnTo>
                  <a:pt x="671507" y="3020395"/>
                </a:lnTo>
                <a:lnTo>
                  <a:pt x="671798" y="3026164"/>
                </a:lnTo>
                <a:lnTo>
                  <a:pt x="680258" y="3081609"/>
                </a:lnTo>
                <a:lnTo>
                  <a:pt x="699081" y="3213271"/>
                </a:lnTo>
                <a:lnTo>
                  <a:pt x="702546" y="3227680"/>
                </a:lnTo>
                <a:lnTo>
                  <a:pt x="704275" y="3239008"/>
                </a:lnTo>
                <a:lnTo>
                  <a:pt x="719759" y="3299253"/>
                </a:lnTo>
                <a:lnTo>
                  <a:pt x="745688" y="3407064"/>
                </a:lnTo>
                <a:lnTo>
                  <a:pt x="752889" y="3428149"/>
                </a:lnTo>
                <a:lnTo>
                  <a:pt x="757090" y="3444494"/>
                </a:lnTo>
                <a:lnTo>
                  <a:pt x="777915" y="3501421"/>
                </a:lnTo>
                <a:lnTo>
                  <a:pt x="809404" y="3593614"/>
                </a:lnTo>
                <a:lnTo>
                  <a:pt x="821592" y="3620815"/>
                </a:lnTo>
                <a:lnTo>
                  <a:pt x="829172" y="3641535"/>
                </a:lnTo>
                <a:lnTo>
                  <a:pt x="853768" y="3692625"/>
                </a:lnTo>
                <a:lnTo>
                  <a:pt x="889346" y="3772028"/>
                </a:lnTo>
                <a:lnTo>
                  <a:pt x="907718" y="3804689"/>
                </a:lnTo>
                <a:lnTo>
                  <a:pt x="919446" y="3829048"/>
                </a:lnTo>
                <a:lnTo>
                  <a:pt x="946361" y="3873384"/>
                </a:lnTo>
                <a:lnTo>
                  <a:pt x="984629" y="3941412"/>
                </a:lnTo>
                <a:lnTo>
                  <a:pt x="1010348" y="3978784"/>
                </a:lnTo>
                <a:lnTo>
                  <a:pt x="1026840" y="4005948"/>
                </a:lnTo>
                <a:lnTo>
                  <a:pt x="1054740" y="4043287"/>
                </a:lnTo>
                <a:lnTo>
                  <a:pt x="1094369" y="4100871"/>
                </a:lnTo>
                <a:lnTo>
                  <a:pt x="1128583" y="4142112"/>
                </a:lnTo>
                <a:lnTo>
                  <a:pt x="1150279" y="4171149"/>
                </a:lnTo>
                <a:lnTo>
                  <a:pt x="1177948" y="4201618"/>
                </a:lnTo>
                <a:lnTo>
                  <a:pt x="1217681" y="4249512"/>
                </a:lnTo>
                <a:lnTo>
                  <a:pt x="1261568" y="4293698"/>
                </a:lnTo>
                <a:lnTo>
                  <a:pt x="1288692" y="4323566"/>
                </a:lnTo>
                <a:lnTo>
                  <a:pt x="1315025" y="4347521"/>
                </a:lnTo>
                <a:lnTo>
                  <a:pt x="1353681" y="4386440"/>
                </a:lnTo>
                <a:lnTo>
                  <a:pt x="1408517" y="4432565"/>
                </a:lnTo>
                <a:lnTo>
                  <a:pt x="1441003" y="4462116"/>
                </a:lnTo>
                <a:lnTo>
                  <a:pt x="1465014" y="4480086"/>
                </a:lnTo>
                <a:lnTo>
                  <a:pt x="1501485" y="4510763"/>
                </a:lnTo>
                <a:lnTo>
                  <a:pt x="1568791" y="4557757"/>
                </a:lnTo>
                <a:lnTo>
                  <a:pt x="1606142" y="4585712"/>
                </a:lnTo>
                <a:lnTo>
                  <a:pt x="1626947" y="4598362"/>
                </a:lnTo>
                <a:lnTo>
                  <a:pt x="1660208" y="4621585"/>
                </a:lnTo>
                <a:lnTo>
                  <a:pt x="1742046" y="4668348"/>
                </a:lnTo>
                <a:lnTo>
                  <a:pt x="1783033" y="4693269"/>
                </a:lnTo>
                <a:lnTo>
                  <a:pt x="1799859" y="4701382"/>
                </a:lnTo>
                <a:lnTo>
                  <a:pt x="1828966" y="4718014"/>
                </a:lnTo>
                <a:lnTo>
                  <a:pt x="1928679" y="4763491"/>
                </a:lnTo>
                <a:lnTo>
                  <a:pt x="1970604" y="4783704"/>
                </a:lnTo>
                <a:lnTo>
                  <a:pt x="1982772" y="4788161"/>
                </a:lnTo>
                <a:lnTo>
                  <a:pt x="2006875" y="4799154"/>
                </a:lnTo>
                <a:lnTo>
                  <a:pt x="2131290" y="4842564"/>
                </a:lnTo>
                <a:lnTo>
                  <a:pt x="2167781" y="4855931"/>
                </a:lnTo>
                <a:lnTo>
                  <a:pt x="2174710" y="4857714"/>
                </a:lnTo>
                <a:lnTo>
                  <a:pt x="2193050" y="4864113"/>
                </a:lnTo>
                <a:lnTo>
                  <a:pt x="2362064" y="4905924"/>
                </a:lnTo>
                <a:lnTo>
                  <a:pt x="2373492" y="4908864"/>
                </a:lnTo>
                <a:lnTo>
                  <a:pt x="2374692" y="4909048"/>
                </a:lnTo>
                <a:lnTo>
                  <a:pt x="2386608" y="4911995"/>
                </a:lnTo>
                <a:cubicBezTo>
                  <a:pt x="2452259" y="4925011"/>
                  <a:pt x="2518993" y="4935032"/>
                  <a:pt x="2586662" y="4941908"/>
                </a:cubicBezTo>
                <a:lnTo>
                  <a:pt x="2798762" y="4952625"/>
                </a:lnTo>
                <a:lnTo>
                  <a:pt x="2798762" y="4953001"/>
                </a:lnTo>
                <a:lnTo>
                  <a:pt x="2806219" y="4953001"/>
                </a:lnTo>
                <a:lnTo>
                  <a:pt x="4617936" y="4953001"/>
                </a:lnTo>
                <a:lnTo>
                  <a:pt x="4614615" y="4956051"/>
                </a:lnTo>
                <a:cubicBezTo>
                  <a:pt x="3693762" y="5731944"/>
                  <a:pt x="2393735" y="5822292"/>
                  <a:pt x="1385559" y="5229251"/>
                </a:cubicBezTo>
                <a:lnTo>
                  <a:pt x="1380287" y="5223980"/>
                </a:lnTo>
                <a:cubicBezTo>
                  <a:pt x="955936" y="5545540"/>
                  <a:pt x="502601" y="5600882"/>
                  <a:pt x="186312" y="5550811"/>
                </a:cubicBezTo>
                <a:cubicBezTo>
                  <a:pt x="80877" y="5534996"/>
                  <a:pt x="59791" y="5392678"/>
                  <a:pt x="154683" y="5345230"/>
                </a:cubicBezTo>
                <a:cubicBezTo>
                  <a:pt x="444609" y="5202893"/>
                  <a:pt x="626478" y="4920879"/>
                  <a:pt x="731896" y="4691567"/>
                </a:cubicBezTo>
                <a:lnTo>
                  <a:pt x="702911" y="4667854"/>
                </a:lnTo>
                <a:cubicBezTo>
                  <a:pt x="-272294" y="3563482"/>
                  <a:pt x="-232767" y="1876622"/>
                  <a:pt x="821516" y="822344"/>
                </a:cubicBezTo>
                <a:cubicBezTo>
                  <a:pt x="1369744" y="274116"/>
                  <a:pt x="2087971" y="0"/>
                  <a:pt x="2806219" y="0"/>
                </a:cubicBezTo>
                <a:close/>
              </a:path>
            </a:pathLst>
          </a:custGeom>
          <a:solidFill>
            <a:schemeClr val="accent1"/>
          </a:solidFill>
          <a:ln w="1363" cap="flat">
            <a:noFill/>
            <a:prstDash val="solid"/>
            <a:miter/>
          </a:ln>
        </p:spPr>
        <p:txBody>
          <a:bodyPr wrap="square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B20E1669-DAE2-4FBF-94B1-9D1AFABFB3E9}"/>
              </a:ext>
            </a:extLst>
          </p:cNvPr>
          <p:cNvSpPr>
            <a:spLocks/>
          </p:cNvSpPr>
          <p:nvPr/>
        </p:nvSpPr>
        <p:spPr bwMode="auto">
          <a:xfrm rot="16200000">
            <a:off x="6781756" y="4174263"/>
            <a:ext cx="257285" cy="1134676"/>
          </a:xfrm>
          <a:prstGeom prst="roundRect">
            <a:avLst>
              <a:gd name="adj" fmla="val 12979"/>
            </a:avLst>
          </a:prstGeom>
          <a:solidFill>
            <a:schemeClr val="accent1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id="{05216AA5-6C4C-479F-B087-2C7BF91BBB50}"/>
              </a:ext>
            </a:extLst>
          </p:cNvPr>
          <p:cNvSpPr>
            <a:spLocks/>
          </p:cNvSpPr>
          <p:nvPr/>
        </p:nvSpPr>
        <p:spPr bwMode="auto">
          <a:xfrm rot="16200000">
            <a:off x="8129514" y="4174263"/>
            <a:ext cx="257285" cy="1134676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D" sz="1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5" name="图片占位符 4">
            <a:extLst>
              <a:ext uri="{FF2B5EF4-FFF2-40B4-BE49-F238E27FC236}">
                <a16:creationId xmlns:a16="http://schemas.microsoft.com/office/drawing/2014/main" id="{F24A6447-4307-4EE8-A92E-E62FA7EC5CED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94" r="25704"/>
          <a:stretch/>
        </p:blipFill>
        <p:spPr>
          <a:xfrm>
            <a:off x="1390121" y="1496487"/>
            <a:ext cx="3864050" cy="3864052"/>
          </a:xfrm>
        </p:spPr>
      </p:pic>
      <p:grpSp>
        <p:nvGrpSpPr>
          <p:cNvPr id="13" name="组合 12">
            <a:extLst>
              <a:ext uri="{FF2B5EF4-FFF2-40B4-BE49-F238E27FC236}">
                <a16:creationId xmlns:a16="http://schemas.microsoft.com/office/drawing/2014/main" id="{CA2EED6A-FB26-4922-91A9-935B976D830E}"/>
              </a:ext>
            </a:extLst>
          </p:cNvPr>
          <p:cNvGrpSpPr/>
          <p:nvPr/>
        </p:nvGrpSpPr>
        <p:grpSpPr>
          <a:xfrm>
            <a:off x="6241258" y="2573850"/>
            <a:ext cx="5130323" cy="1425543"/>
            <a:chOff x="1571361" y="2735515"/>
            <a:chExt cx="5130323" cy="1425543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18C068FA-F1FA-4CF3-95FA-BDFAD2A100F5}"/>
                </a:ext>
              </a:extLst>
            </p:cNvPr>
            <p:cNvSpPr/>
            <p:nvPr/>
          </p:nvSpPr>
          <p:spPr bwMode="auto">
            <a:xfrm>
              <a:off x="1602934" y="2735515"/>
              <a:ext cx="5098749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>
                <a:defRPr/>
              </a:pPr>
              <a:r>
                <a:rPr lang="zh-CN" altLang="en-US" sz="4000" b="1" kern="100" dirty="0">
                  <a:cs typeface="+mn-ea"/>
                  <a:sym typeface="+mn-lt"/>
                </a:rPr>
                <a:t>感谢各位的仔细聆听</a:t>
              </a:r>
              <a:endParaRPr lang="en-US" altLang="zh-CN" sz="4000" b="1" kern="100" dirty="0">
                <a:cs typeface="+mn-ea"/>
                <a:sym typeface="+mn-lt"/>
              </a:endParaRPr>
            </a:p>
          </p:txBody>
        </p:sp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923C53C2-D81B-4F5A-BD61-1A29B2C4514F}"/>
                </a:ext>
              </a:extLst>
            </p:cNvPr>
            <p:cNvSpPr/>
            <p:nvPr/>
          </p:nvSpPr>
          <p:spPr>
            <a:xfrm>
              <a:off x="1571361" y="3637838"/>
              <a:ext cx="347271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endParaRPr lang="zh-CN" altLang="en-US" sz="2800" dirty="0">
                <a:cs typeface="+mn-ea"/>
                <a:sym typeface="+mn-lt"/>
              </a:endParaRPr>
            </a:p>
          </p:txBody>
        </p:sp>
        <p:cxnSp>
          <p:nvCxnSpPr>
            <p:cNvPr id="16" name="直接连接符 15">
              <a:extLst>
                <a:ext uri="{FF2B5EF4-FFF2-40B4-BE49-F238E27FC236}">
                  <a16:creationId xmlns:a16="http://schemas.microsoft.com/office/drawing/2014/main" id="{0DD42553-1183-4D92-84EE-AF6C37053228}"/>
                </a:ext>
              </a:extLst>
            </p:cNvPr>
            <p:cNvCxnSpPr>
              <a:cxnSpLocks/>
            </p:cNvCxnSpPr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17" name="矩形 16">
            <a:extLst>
              <a:ext uri="{FF2B5EF4-FFF2-40B4-BE49-F238E27FC236}">
                <a16:creationId xmlns:a16="http://schemas.microsoft.com/office/drawing/2014/main" id="{1936D242-D1DC-4E97-B890-830C68BE8E21}"/>
              </a:ext>
            </a:extLst>
          </p:cNvPr>
          <p:cNvSpPr/>
          <p:nvPr/>
        </p:nvSpPr>
        <p:spPr bwMode="auto">
          <a:xfrm>
            <a:off x="6241258" y="1857386"/>
            <a:ext cx="37016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781B24C4-BADA-4834-9C3D-FFBB50C845ED}"/>
              </a:ext>
            </a:extLst>
          </p:cNvPr>
          <p:cNvSpPr txBox="1"/>
          <p:nvPr/>
        </p:nvSpPr>
        <p:spPr>
          <a:xfrm>
            <a:off x="6241258" y="3936377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378D8D6A-C6E2-4CAF-B96D-F47B62A4E73B}"/>
              </a:ext>
            </a:extLst>
          </p:cNvPr>
          <p:cNvSpPr/>
          <p:nvPr/>
        </p:nvSpPr>
        <p:spPr>
          <a:xfrm>
            <a:off x="6241258" y="3505304"/>
            <a:ext cx="415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dirty="0">
                <a:cs typeface="+mn-ea"/>
                <a:sym typeface="+mn-lt"/>
              </a:rPr>
              <a:t>解一元一次方程 </a:t>
            </a:r>
            <a:r>
              <a:rPr lang="en-US" altLang="zh-CN" dirty="0">
                <a:cs typeface="+mn-ea"/>
                <a:sym typeface="+mn-lt"/>
              </a:rPr>
              <a:t>——</a:t>
            </a:r>
            <a:r>
              <a:rPr lang="zh-CN" altLang="en-US" dirty="0">
                <a:cs typeface="+mn-ea"/>
                <a:sym typeface="+mn-lt"/>
              </a:rPr>
              <a:t>（移项）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0BAA174-4564-48A0-9EAE-13EB1B31CA3D}"/>
              </a:ext>
            </a:extLst>
          </p:cNvPr>
          <p:cNvSpPr txBox="1"/>
          <p:nvPr/>
        </p:nvSpPr>
        <p:spPr>
          <a:xfrm>
            <a:off x="6356400" y="4635324"/>
            <a:ext cx="88998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90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900">
                <a:solidFill>
                  <a:schemeClr val="bg1"/>
                </a:solidFill>
                <a:cs typeface="+mn-ea"/>
                <a:sym typeface="+mn-lt"/>
              </a:rPr>
              <a:t>xippt</a:t>
            </a:r>
            <a:endParaRPr lang="zh-CN" altLang="en-US" sz="9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39E103C5-CAF4-4D0F-BE36-28F1FA70B51B}"/>
              </a:ext>
            </a:extLst>
          </p:cNvPr>
          <p:cNvSpPr txBox="1"/>
          <p:nvPr/>
        </p:nvSpPr>
        <p:spPr>
          <a:xfrm>
            <a:off x="7704158" y="4635324"/>
            <a:ext cx="107313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90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900" dirty="0">
                <a:solidFill>
                  <a:schemeClr val="bg1"/>
                </a:solidFill>
                <a:cs typeface="+mn-ea"/>
                <a:sym typeface="+mn-lt"/>
              </a:rPr>
              <a:t>20XX.4.4</a:t>
            </a:r>
            <a:endParaRPr lang="zh-CN" altLang="en-US" sz="900" dirty="0">
              <a:solidFill>
                <a:schemeClr val="bg1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2737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F0EEE280-ECB5-46B4-8FA1-D94046208B76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B39F437D-0EC7-4227-B012-72E55AE89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385" y="1790869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AD84C6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1C4F954A-62EC-41D5-8362-7B90A48F2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385" y="2625576"/>
            <a:ext cx="10348517" cy="1017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1.</a:t>
            </a:r>
            <a:r>
              <a:rPr lang="zh-CN" altLang="en-US" dirty="0">
                <a:cs typeface="+mn-ea"/>
                <a:sym typeface="+mn-lt"/>
              </a:rPr>
              <a:t>进一步熟悉利用等式的性质解一元一次方程的基本技能。 </a:t>
            </a:r>
            <a:endParaRPr lang="en-US" altLang="zh-CN" dirty="0"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cs typeface="+mn-ea"/>
                <a:sym typeface="+mn-lt"/>
              </a:rPr>
              <a:t>2. </a:t>
            </a:r>
            <a:r>
              <a:rPr lang="zh-CN" altLang="en-US" dirty="0">
                <a:cs typeface="+mn-ea"/>
                <a:sym typeface="+mn-lt"/>
              </a:rPr>
              <a:t>在解方程的过程中分析、归纳出移项法则，并能运用这一法则解方程。</a:t>
            </a:r>
            <a:endParaRPr lang="en-US" altLang="zh-CN" dirty="0">
              <a:cs typeface="+mn-ea"/>
              <a:sym typeface="+mn-lt"/>
            </a:endParaRP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65A7E2AA-307F-4BC5-825F-BC1424B4B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385" y="4002996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AD84C6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3A8790AC-7EF7-408C-B8C4-E2B84F349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385" y="4837703"/>
            <a:ext cx="10045282" cy="960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重点：</a:t>
            </a:r>
            <a:r>
              <a:rPr lang="zh-CN" altLang="en-US" sz="2000" dirty="0">
                <a:cs typeface="+mn-ea"/>
                <a:sym typeface="+mn-lt"/>
              </a:rPr>
              <a:t>掌握用合并同类项、移项解一元一次方程。</a:t>
            </a:r>
            <a:endParaRPr lang="en-US" altLang="zh-CN" sz="2000" dirty="0"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难点：</a:t>
            </a:r>
            <a:r>
              <a:rPr lang="zh-CN" altLang="en-US" sz="2000" dirty="0">
                <a:cs typeface="+mn-ea"/>
                <a:sym typeface="+mn-lt"/>
              </a:rPr>
              <a:t>灵活用合并同类项、移项解一元一次方程。</a:t>
            </a:r>
            <a:endParaRPr lang="en-US" altLang="zh-CN" sz="2000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8378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>
            <a:extLst>
              <a:ext uri="{FF2B5EF4-FFF2-40B4-BE49-F238E27FC236}">
                <a16:creationId xmlns:a16="http://schemas.microsoft.com/office/drawing/2014/main" id="{B0616ED4-E26C-4A8C-AAF5-2B17C7442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746" y="998163"/>
            <a:ext cx="10945284" cy="96584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1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defTabSz="1219170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000" b="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cs typeface="+mn-ea"/>
                <a:sym typeface="+mn-lt"/>
              </a:rPr>
              <a:t>       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把一些图书分给七</a:t>
            </a:r>
            <a:r>
              <a:rPr lang="en-US" altLang="zh-CN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(3)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班学生阅读</a:t>
            </a:r>
            <a:r>
              <a:rPr lang="en-US" altLang="zh-CN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如果每人分</a:t>
            </a:r>
            <a:r>
              <a:rPr lang="en-US" altLang="zh-CN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本</a:t>
            </a:r>
            <a:r>
              <a:rPr lang="en-US" altLang="zh-CN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则剩余</a:t>
            </a:r>
            <a:r>
              <a:rPr lang="en-US" altLang="zh-CN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0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本</a:t>
            </a:r>
            <a:r>
              <a:rPr lang="en-US" altLang="zh-CN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;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如果每人分</a:t>
            </a:r>
            <a:r>
              <a:rPr lang="en-US" altLang="zh-CN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本</a:t>
            </a:r>
            <a:r>
              <a:rPr lang="en-US" altLang="zh-CN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则还缺</a:t>
            </a:r>
            <a:r>
              <a:rPr lang="en-US" altLang="zh-CN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5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本</a:t>
            </a:r>
            <a:r>
              <a:rPr lang="en-US" altLang="zh-CN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</a:t>
            </a:r>
            <a:r>
              <a:rPr lang="zh-CN" altLang="en-US" sz="2000" b="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这个班有多少学生？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ACB2CB79-4DB3-4125-AC78-5983B5A051F4}"/>
              </a:ext>
            </a:extLst>
          </p:cNvPr>
          <p:cNvSpPr/>
          <p:nvPr/>
        </p:nvSpPr>
        <p:spPr>
          <a:xfrm>
            <a:off x="623357" y="2078268"/>
            <a:ext cx="12108575" cy="2802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分析：</a:t>
            </a:r>
            <a:endParaRPr lang="en-US" altLang="zh-CN" sz="2400" b="1" dirty="0">
              <a:solidFill>
                <a:srgbClr val="FF0000"/>
              </a:solidFill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  <a:spcBef>
                <a:spcPct val="50000"/>
              </a:spcBef>
              <a:buFontTx/>
              <a:buAutoNum type="arabicParenBoth"/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设这个班有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名学生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  <a:buFontTx/>
              <a:buAutoNum type="arabicParenBoth"/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每人分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本，还剩余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0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本，则这批书共</a:t>
            </a:r>
            <a:r>
              <a:rPr lang="zh-CN" altLang="en-US" sz="2400" u="sng" dirty="0">
                <a:solidFill>
                  <a:prstClr val="black"/>
                </a:solidFill>
                <a:cs typeface="+mn-ea"/>
                <a:sym typeface="+mn-lt"/>
              </a:rPr>
              <a:t>           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本；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  <a:spcBef>
                <a:spcPct val="50000"/>
              </a:spcBef>
              <a:buFontTx/>
              <a:buAutoNum type="arabicParenBoth"/>
              <a:defRPr/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每人分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本，还缺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5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本，则这批书共</a:t>
            </a:r>
            <a:r>
              <a:rPr lang="zh-CN" altLang="en-US" sz="2400" u="sng" dirty="0">
                <a:solidFill>
                  <a:prstClr val="black"/>
                </a:solidFill>
                <a:cs typeface="+mn-ea"/>
                <a:sym typeface="+mn-lt"/>
              </a:rPr>
              <a:t>            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本；</a:t>
            </a: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97CA6AB2-D991-4D84-9C23-6027F487030D}"/>
              </a:ext>
            </a:extLst>
          </p:cNvPr>
          <p:cNvSpPr txBox="1"/>
          <p:nvPr/>
        </p:nvSpPr>
        <p:spPr>
          <a:xfrm>
            <a:off x="5930652" y="3676550"/>
            <a:ext cx="39370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zh-CN" altLang="en-US" sz="2000" dirty="0">
                <a:solidFill>
                  <a:srgbClr val="0033CC"/>
                </a:solidFill>
                <a:cs typeface="+mn-ea"/>
                <a:sym typeface="+mn-lt"/>
              </a:rPr>
              <a:t>（</a:t>
            </a:r>
            <a:r>
              <a:rPr lang="en-US" altLang="zh-CN" sz="2000" dirty="0">
                <a:solidFill>
                  <a:srgbClr val="0033CC"/>
                </a:solidFill>
                <a:cs typeface="+mn-ea"/>
                <a:sym typeface="+mn-lt"/>
              </a:rPr>
              <a:t>3x</a:t>
            </a:r>
            <a:r>
              <a:rPr lang="zh-CN" altLang="en-US" sz="2000" dirty="0">
                <a:solidFill>
                  <a:srgbClr val="0033CC"/>
                </a:solidFill>
                <a:cs typeface="+mn-ea"/>
                <a:sym typeface="+mn-lt"/>
              </a:rPr>
              <a:t>＋</a:t>
            </a:r>
            <a:r>
              <a:rPr lang="en-US" altLang="zh-CN" sz="2000" dirty="0">
                <a:solidFill>
                  <a:srgbClr val="0033CC"/>
                </a:solidFill>
                <a:cs typeface="+mn-ea"/>
                <a:sym typeface="+mn-lt"/>
              </a:rPr>
              <a:t>20</a:t>
            </a:r>
            <a:r>
              <a:rPr lang="zh-CN" altLang="en-US" sz="2000" dirty="0">
                <a:solidFill>
                  <a:srgbClr val="0033CC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8" name="TextBox 9">
            <a:extLst>
              <a:ext uri="{FF2B5EF4-FFF2-40B4-BE49-F238E27FC236}">
                <a16:creationId xmlns:a16="http://schemas.microsoft.com/office/drawing/2014/main" id="{C4943846-CA33-4E48-AC29-F12C93EA618F}"/>
              </a:ext>
            </a:extLst>
          </p:cNvPr>
          <p:cNvSpPr txBox="1"/>
          <p:nvPr/>
        </p:nvSpPr>
        <p:spPr>
          <a:xfrm>
            <a:off x="5600213" y="4366670"/>
            <a:ext cx="2864869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/>
            <a:r>
              <a:rPr lang="zh-CN" altLang="en-US" sz="2400" dirty="0">
                <a:solidFill>
                  <a:srgbClr val="0033CC"/>
                </a:solidFill>
                <a:cs typeface="+mn-ea"/>
                <a:sym typeface="+mn-lt"/>
              </a:rPr>
              <a:t>（</a:t>
            </a:r>
            <a:r>
              <a:rPr lang="en-US" altLang="zh-CN" sz="2000" dirty="0">
                <a:solidFill>
                  <a:srgbClr val="0033CC"/>
                </a:solidFill>
                <a:cs typeface="+mn-ea"/>
                <a:sym typeface="+mn-lt"/>
              </a:rPr>
              <a:t>4x</a:t>
            </a:r>
            <a:r>
              <a:rPr lang="zh-CN" altLang="en-US" sz="2000" dirty="0">
                <a:solidFill>
                  <a:srgbClr val="0033CC"/>
                </a:solidFill>
                <a:cs typeface="+mn-ea"/>
                <a:sym typeface="+mn-lt"/>
              </a:rPr>
              <a:t>－</a:t>
            </a:r>
            <a:r>
              <a:rPr lang="en-US" altLang="zh-CN" sz="2000" dirty="0">
                <a:solidFill>
                  <a:srgbClr val="0033CC"/>
                </a:solidFill>
                <a:cs typeface="+mn-ea"/>
                <a:sym typeface="+mn-lt"/>
              </a:rPr>
              <a:t>25</a:t>
            </a:r>
            <a:r>
              <a:rPr lang="zh-CN" altLang="en-US" sz="2400" dirty="0">
                <a:solidFill>
                  <a:srgbClr val="0033CC"/>
                </a:solidFill>
                <a:cs typeface="+mn-ea"/>
                <a:sym typeface="+mn-lt"/>
              </a:rPr>
              <a:t>）</a:t>
            </a:r>
          </a:p>
        </p:txBody>
      </p:sp>
      <p:sp>
        <p:nvSpPr>
          <p:cNvPr id="9" name="TextBox 10">
            <a:extLst>
              <a:ext uri="{FF2B5EF4-FFF2-40B4-BE49-F238E27FC236}">
                <a16:creationId xmlns:a16="http://schemas.microsoft.com/office/drawing/2014/main" id="{CE8B4B71-1856-458D-BAAB-AB8C0A115F58}"/>
              </a:ext>
            </a:extLst>
          </p:cNvPr>
          <p:cNvSpPr txBox="1"/>
          <p:nvPr/>
        </p:nvSpPr>
        <p:spPr>
          <a:xfrm>
            <a:off x="4475443" y="4983587"/>
            <a:ext cx="412961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en-US" altLang="zh-CN" sz="2400" dirty="0">
                <a:solidFill>
                  <a:srgbClr val="0033CC"/>
                </a:solidFill>
                <a:cs typeface="+mn-ea"/>
                <a:sym typeface="+mn-lt"/>
              </a:rPr>
              <a:t>3x</a:t>
            </a:r>
            <a:r>
              <a:rPr lang="zh-CN" altLang="en-US" sz="2400" dirty="0">
                <a:solidFill>
                  <a:srgbClr val="0033CC"/>
                </a:solidFill>
                <a:cs typeface="+mn-ea"/>
                <a:sym typeface="+mn-lt"/>
              </a:rPr>
              <a:t>＋</a:t>
            </a:r>
            <a:r>
              <a:rPr lang="en-US" altLang="zh-CN" sz="2400" dirty="0">
                <a:solidFill>
                  <a:srgbClr val="0033CC"/>
                </a:solidFill>
                <a:cs typeface="+mn-ea"/>
                <a:sym typeface="+mn-lt"/>
              </a:rPr>
              <a:t>20=4x</a:t>
            </a:r>
            <a:r>
              <a:rPr lang="zh-CN" altLang="en-US" sz="2400" dirty="0">
                <a:solidFill>
                  <a:srgbClr val="0033CC"/>
                </a:solidFill>
                <a:cs typeface="+mn-ea"/>
                <a:sym typeface="+mn-lt"/>
              </a:rPr>
              <a:t>－</a:t>
            </a:r>
            <a:r>
              <a:rPr lang="en-US" altLang="zh-CN" sz="2400" dirty="0">
                <a:solidFill>
                  <a:srgbClr val="0033CC"/>
                </a:solidFill>
                <a:cs typeface="+mn-ea"/>
                <a:sym typeface="+mn-lt"/>
              </a:rPr>
              <a:t>25</a:t>
            </a:r>
            <a:endParaRPr lang="zh-CN" altLang="en-US" sz="2400" dirty="0">
              <a:solidFill>
                <a:srgbClr val="0033CC"/>
              </a:solidFill>
              <a:cs typeface="+mn-ea"/>
              <a:sym typeface="+mn-lt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35C7658-7CB6-4069-91E8-EB332EF7E76A}"/>
              </a:ext>
            </a:extLst>
          </p:cNvPr>
          <p:cNvSpPr/>
          <p:nvPr/>
        </p:nvSpPr>
        <p:spPr>
          <a:xfrm>
            <a:off x="606833" y="5052100"/>
            <a:ext cx="75328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(4)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根据题意可列方程为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________________________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</a:p>
        </p:txBody>
      </p:sp>
      <p:sp>
        <p:nvSpPr>
          <p:cNvPr id="11" name="卷形: 水平 10">
            <a:extLst>
              <a:ext uri="{FF2B5EF4-FFF2-40B4-BE49-F238E27FC236}">
                <a16:creationId xmlns:a16="http://schemas.microsoft.com/office/drawing/2014/main" id="{682DB60F-2B9B-4824-AFCF-2CD1CA86F4B6}"/>
              </a:ext>
            </a:extLst>
          </p:cNvPr>
          <p:cNvSpPr/>
          <p:nvPr/>
        </p:nvSpPr>
        <p:spPr>
          <a:xfrm>
            <a:off x="5234461" y="1709391"/>
            <a:ext cx="6191793" cy="1301632"/>
          </a:xfrm>
          <a:prstGeom prst="horizontalScroll">
            <a:avLst/>
          </a:prstGeom>
          <a:solidFill>
            <a:srgbClr val="AD84C6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因为这批书的总数是一个定值，</a:t>
            </a:r>
            <a:endParaRPr lang="en-US" altLang="zh-CN" sz="2400" b="1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 defTabSz="914377"/>
            <a:r>
              <a:rPr lang="zh-CN" altLang="en-US" sz="2400" b="1" dirty="0">
                <a:solidFill>
                  <a:schemeClr val="bg1"/>
                </a:solidFill>
                <a:cs typeface="+mn-ea"/>
                <a:sym typeface="+mn-lt"/>
              </a:rPr>
              <a:t>表示它的两个式子应相等</a:t>
            </a:r>
            <a:endParaRPr lang="zh-CN" altLang="en-US" sz="20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BCFEA60E-5C02-4C02-B98D-6D8573074D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5039" y="4800420"/>
            <a:ext cx="1992974" cy="1992974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AA84D69A-F50A-43E5-81CB-91927211B6F6}"/>
              </a:ext>
            </a:extLst>
          </p:cNvPr>
          <p:cNvSpPr txBox="1"/>
          <p:nvPr/>
        </p:nvSpPr>
        <p:spPr>
          <a:xfrm>
            <a:off x="8443261" y="3707091"/>
            <a:ext cx="3267769" cy="96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lnSpc>
                <a:spcPct val="150000"/>
              </a:lnSpc>
            </a:pP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等式左右两边都有未知数，</a:t>
            </a:r>
            <a:endParaRPr lang="en-US" altLang="zh-CN" sz="2000" b="1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377">
              <a:lnSpc>
                <a:spcPct val="150000"/>
              </a:lnSpc>
            </a:pPr>
            <a:r>
              <a:rPr lang="zh-CN" altLang="en-US" sz="2000" b="1" dirty="0">
                <a:solidFill>
                  <a:prstClr val="black"/>
                </a:solidFill>
                <a:cs typeface="+mn-ea"/>
                <a:sym typeface="+mn-lt"/>
              </a:rPr>
              <a:t>如何求得方程的解呢？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056684A-7EAA-4985-B38A-FDA6716347F7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思 考</a:t>
            </a:r>
          </a:p>
        </p:txBody>
      </p:sp>
    </p:spTree>
    <p:extLst>
      <p:ext uri="{BB962C8B-B14F-4D97-AF65-F5344CB8AC3E}">
        <p14:creationId xmlns:p14="http://schemas.microsoft.com/office/powerpoint/2010/main" val="1219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BC9F9BB1-C43F-4838-B73B-53AB1C13796F}"/>
              </a:ext>
            </a:extLst>
          </p:cNvPr>
          <p:cNvSpPr txBox="1"/>
          <p:nvPr/>
        </p:nvSpPr>
        <p:spPr>
          <a:xfrm>
            <a:off x="960003" y="1251788"/>
            <a:ext cx="8157633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zh-CN" altLang="en-US" sz="2667" b="1" dirty="0">
                <a:cs typeface="+mn-ea"/>
                <a:sym typeface="+mn-lt"/>
              </a:rPr>
              <a:t>如何求方程</a:t>
            </a:r>
            <a:r>
              <a:rPr lang="en-US" altLang="zh-CN" sz="2667" b="1" dirty="0">
                <a:cs typeface="+mn-ea"/>
                <a:sym typeface="+mn-lt"/>
              </a:rPr>
              <a:t>3x+20=4x-25</a:t>
            </a:r>
            <a:r>
              <a:rPr lang="zh-CN" altLang="en-US" sz="2667" b="1" dirty="0">
                <a:cs typeface="+mn-ea"/>
                <a:sym typeface="+mn-lt"/>
              </a:rPr>
              <a:t>的解？</a:t>
            </a:r>
          </a:p>
        </p:txBody>
      </p:sp>
      <p:sp>
        <p:nvSpPr>
          <p:cNvPr id="6" name="双波形 5">
            <a:extLst>
              <a:ext uri="{FF2B5EF4-FFF2-40B4-BE49-F238E27FC236}">
                <a16:creationId xmlns:a16="http://schemas.microsoft.com/office/drawing/2014/main" id="{2F03AE83-3D26-45A1-8753-C2FC9F130FD7}"/>
              </a:ext>
            </a:extLst>
          </p:cNvPr>
          <p:cNvSpPr/>
          <p:nvPr/>
        </p:nvSpPr>
        <p:spPr>
          <a:xfrm>
            <a:off x="6729666" y="1119993"/>
            <a:ext cx="4502331" cy="766355"/>
          </a:xfrm>
          <a:prstGeom prst="doubleWave">
            <a:avLst/>
          </a:prstGeom>
          <a:solidFill>
            <a:srgbClr val="AD84C6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把它变成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x=a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（常数）的形式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B7F1628-48A0-40C6-8326-1F9A0E0F5B15}"/>
              </a:ext>
            </a:extLst>
          </p:cNvPr>
          <p:cNvSpPr/>
          <p:nvPr/>
        </p:nvSpPr>
        <p:spPr>
          <a:xfrm>
            <a:off x="966652" y="1934083"/>
            <a:ext cx="49162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77"/>
            <a:r>
              <a:rPr lang="en-US" altLang="zh-CN" sz="3200" b="1" dirty="0">
                <a:cs typeface="+mn-ea"/>
                <a:sym typeface="+mn-lt"/>
              </a:rPr>
              <a:t>3x+20 = 4x-25</a:t>
            </a:r>
            <a:endParaRPr lang="zh-CN" altLang="en-US" sz="3200" dirty="0"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42F96F1-109E-4FD7-98D5-CCD2E364B563}"/>
              </a:ext>
            </a:extLst>
          </p:cNvPr>
          <p:cNvSpPr txBox="1"/>
          <p:nvPr/>
        </p:nvSpPr>
        <p:spPr>
          <a:xfrm>
            <a:off x="6164637" y="2505552"/>
            <a:ext cx="5632388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等式两边都含有</a:t>
            </a:r>
            <a:endParaRPr lang="en-US" altLang="zh-CN" sz="2667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377"/>
            <a:r>
              <a:rPr lang="en-US" altLang="zh-CN" sz="2667" dirty="0">
                <a:solidFill>
                  <a:srgbClr val="FF0000"/>
                </a:solidFill>
                <a:cs typeface="+mn-ea"/>
                <a:sym typeface="+mn-lt"/>
              </a:rPr>
              <a:t>x</a:t>
            </a:r>
            <a:r>
              <a:rPr lang="zh-CN" altLang="en-US" sz="2667" dirty="0">
                <a:solidFill>
                  <a:srgbClr val="FF0000"/>
                </a:solidFill>
                <a:cs typeface="+mn-ea"/>
                <a:sym typeface="+mn-lt"/>
              </a:rPr>
              <a:t>的项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和</a:t>
            </a:r>
            <a:r>
              <a:rPr lang="zh-CN" altLang="en-US" sz="2667" dirty="0">
                <a:solidFill>
                  <a:srgbClr val="FF0000"/>
                </a:solidFill>
                <a:cs typeface="+mn-ea"/>
                <a:sym typeface="+mn-lt"/>
              </a:rPr>
              <a:t>不含字母的常数项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3EAAC0D-D2F6-46C6-824D-CD996D405D14}"/>
              </a:ext>
            </a:extLst>
          </p:cNvPr>
          <p:cNvSpPr txBox="1"/>
          <p:nvPr/>
        </p:nvSpPr>
        <p:spPr>
          <a:xfrm>
            <a:off x="6096000" y="4138816"/>
            <a:ext cx="5632388" cy="12572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lnSpc>
                <a:spcPct val="150000"/>
              </a:lnSpc>
            </a:pP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利用等式性质</a:t>
            </a: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，将等式</a:t>
            </a:r>
            <a:endParaRPr lang="en-US" altLang="zh-CN" sz="2667" dirty="0">
              <a:solidFill>
                <a:prstClr val="black"/>
              </a:solidFill>
              <a:cs typeface="+mn-ea"/>
              <a:sym typeface="+mn-lt"/>
            </a:endParaRPr>
          </a:p>
          <a:p>
            <a:pPr algn="ctr" defTabSz="914377">
              <a:lnSpc>
                <a:spcPct val="150000"/>
              </a:lnSpc>
            </a:pP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变为</a:t>
            </a:r>
            <a:r>
              <a:rPr lang="en-US" altLang="zh-CN" sz="2667" dirty="0">
                <a:solidFill>
                  <a:prstClr val="black"/>
                </a:solidFill>
                <a:cs typeface="+mn-ea"/>
                <a:sym typeface="+mn-lt"/>
              </a:rPr>
              <a:t>x=a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（常数）的形式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1268EC9-35F0-4ADA-B1BD-46FBECAE15DC}"/>
              </a:ext>
            </a:extLst>
          </p:cNvPr>
          <p:cNvSpPr/>
          <p:nvPr/>
        </p:nvSpPr>
        <p:spPr>
          <a:xfrm>
            <a:off x="-69852" y="3090979"/>
            <a:ext cx="78832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77"/>
            <a:r>
              <a:rPr lang="en-US" altLang="zh-CN" sz="3200" b="1" dirty="0">
                <a:cs typeface="+mn-ea"/>
                <a:sym typeface="+mn-lt"/>
              </a:rPr>
              <a:t>3x+20-4x-20=4x-25-4x-20</a:t>
            </a:r>
            <a:endParaRPr lang="zh-CN" altLang="en-US" sz="3200" dirty="0">
              <a:cs typeface="+mn-ea"/>
              <a:sym typeface="+mn-lt"/>
            </a:endParaRPr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C77F5606-E3C9-4E39-BB3E-67FF78FB6692}"/>
              </a:ext>
            </a:extLst>
          </p:cNvPr>
          <p:cNvCxnSpPr/>
          <p:nvPr/>
        </p:nvCxnSpPr>
        <p:spPr>
          <a:xfrm>
            <a:off x="3424781" y="2634185"/>
            <a:ext cx="0" cy="5784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CBB3829A-35AA-43E2-A7AF-EC262FD8B6F2}"/>
              </a:ext>
            </a:extLst>
          </p:cNvPr>
          <p:cNvCxnSpPr/>
          <p:nvPr/>
        </p:nvCxnSpPr>
        <p:spPr>
          <a:xfrm>
            <a:off x="3424781" y="3663527"/>
            <a:ext cx="0" cy="5784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C5B47949-C976-4CA4-8417-73E40215FDF7}"/>
              </a:ext>
            </a:extLst>
          </p:cNvPr>
          <p:cNvSpPr/>
          <p:nvPr/>
        </p:nvSpPr>
        <p:spPr>
          <a:xfrm>
            <a:off x="-529561" y="4290461"/>
            <a:ext cx="78832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77"/>
            <a:r>
              <a:rPr lang="en-US" altLang="zh-CN" sz="3200" b="1" dirty="0">
                <a:cs typeface="+mn-ea"/>
                <a:sym typeface="+mn-lt"/>
              </a:rPr>
              <a:t>3x-4x=-25-20</a:t>
            </a:r>
            <a:endParaRPr lang="zh-CN" altLang="en-US" sz="3200" dirty="0">
              <a:cs typeface="+mn-ea"/>
              <a:sym typeface="+mn-lt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B60752B6-2F4D-430F-A02A-EE68E8460CFB}"/>
              </a:ext>
            </a:extLst>
          </p:cNvPr>
          <p:cNvCxnSpPr/>
          <p:nvPr/>
        </p:nvCxnSpPr>
        <p:spPr>
          <a:xfrm>
            <a:off x="3424781" y="5164461"/>
            <a:ext cx="0" cy="5784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AABB6258-4904-4776-9C92-90322F8F7D78}"/>
              </a:ext>
            </a:extLst>
          </p:cNvPr>
          <p:cNvSpPr/>
          <p:nvPr/>
        </p:nvSpPr>
        <p:spPr>
          <a:xfrm>
            <a:off x="-295995" y="5634399"/>
            <a:ext cx="78832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77"/>
            <a:r>
              <a:rPr lang="en-US" altLang="zh-CN" sz="3200" b="1" dirty="0">
                <a:cs typeface="+mn-ea"/>
                <a:sym typeface="+mn-lt"/>
              </a:rPr>
              <a:t>-x=-45</a:t>
            </a:r>
            <a:endParaRPr lang="zh-CN" altLang="en-US" sz="3200" dirty="0"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8382E96-5269-4961-82A6-F65C90BC50B0}"/>
              </a:ext>
            </a:extLst>
          </p:cNvPr>
          <p:cNvSpPr txBox="1"/>
          <p:nvPr/>
        </p:nvSpPr>
        <p:spPr>
          <a:xfrm>
            <a:off x="3412081" y="5194061"/>
            <a:ext cx="1761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zh-CN" altLang="en-US" b="1" dirty="0">
                <a:solidFill>
                  <a:prstClr val="black"/>
                </a:solidFill>
                <a:cs typeface="+mn-ea"/>
                <a:sym typeface="+mn-lt"/>
              </a:rPr>
              <a:t>合并同类项</a:t>
            </a: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A3CA2FA-45D5-4E90-BB31-2BC287836687}"/>
              </a:ext>
            </a:extLst>
          </p:cNvPr>
          <p:cNvCxnSpPr>
            <a:cxnSpLocks/>
          </p:cNvCxnSpPr>
          <p:nvPr/>
        </p:nvCxnSpPr>
        <p:spPr>
          <a:xfrm>
            <a:off x="4584474" y="5926786"/>
            <a:ext cx="62586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9D14253B-21DA-473A-861E-1C7D80BD946C}"/>
              </a:ext>
            </a:extLst>
          </p:cNvPr>
          <p:cNvSpPr/>
          <p:nvPr/>
        </p:nvSpPr>
        <p:spPr>
          <a:xfrm>
            <a:off x="5210343" y="5626661"/>
            <a:ext cx="20328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77"/>
            <a:r>
              <a:rPr lang="en-US" altLang="zh-CN" sz="3200" b="1" dirty="0">
                <a:cs typeface="+mn-ea"/>
                <a:sym typeface="+mn-lt"/>
              </a:rPr>
              <a:t>x=45</a:t>
            </a:r>
            <a:endParaRPr lang="zh-CN" altLang="en-US" sz="3200" dirty="0">
              <a:cs typeface="+mn-ea"/>
              <a:sym typeface="+mn-lt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5013E5C-4992-4FF1-914A-959C3FCDBD88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思 考</a:t>
            </a:r>
          </a:p>
        </p:txBody>
      </p:sp>
    </p:spTree>
    <p:extLst>
      <p:ext uri="{BB962C8B-B14F-4D97-AF65-F5344CB8AC3E}">
        <p14:creationId xmlns:p14="http://schemas.microsoft.com/office/powerpoint/2010/main" val="254452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7" grpId="0"/>
      <p:bldP spid="1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19ADC4E2-9304-49F7-A2E8-4D01E150900C}"/>
              </a:ext>
            </a:extLst>
          </p:cNvPr>
          <p:cNvSpPr/>
          <p:nvPr/>
        </p:nvSpPr>
        <p:spPr>
          <a:xfrm>
            <a:off x="2805941" y="2253963"/>
            <a:ext cx="49162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77"/>
            <a:r>
              <a:rPr lang="en-US" altLang="zh-CN" sz="4800" b="1" dirty="0">
                <a:cs typeface="+mn-ea"/>
                <a:sym typeface="+mn-lt"/>
              </a:rPr>
              <a:t>3x+20 = 4x-25</a:t>
            </a:r>
            <a:endParaRPr lang="zh-CN" altLang="en-US" sz="4800" dirty="0">
              <a:cs typeface="+mn-ea"/>
              <a:sym typeface="+mn-lt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4D099DA5-04B7-467B-B54A-5D768A39F35F}"/>
              </a:ext>
            </a:extLst>
          </p:cNvPr>
          <p:cNvSpPr/>
          <p:nvPr/>
        </p:nvSpPr>
        <p:spPr>
          <a:xfrm>
            <a:off x="1473717" y="3495995"/>
            <a:ext cx="78832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377"/>
            <a:r>
              <a:rPr lang="en-US" altLang="zh-CN" sz="4800" b="1" dirty="0">
                <a:cs typeface="+mn-ea"/>
                <a:sym typeface="+mn-lt"/>
              </a:rPr>
              <a:t>3x-4x = -25-20</a:t>
            </a:r>
            <a:endParaRPr lang="zh-CN" altLang="en-US" sz="4800" dirty="0">
              <a:cs typeface="+mn-ea"/>
              <a:sym typeface="+mn-lt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C6EE2AA6-8019-43C2-97C1-B8C87BF07153}"/>
              </a:ext>
            </a:extLst>
          </p:cNvPr>
          <p:cNvSpPr txBox="1"/>
          <p:nvPr/>
        </p:nvSpPr>
        <p:spPr>
          <a:xfrm>
            <a:off x="784474" y="1218513"/>
            <a:ext cx="11725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下面方程的变形，把某项从等式的一边移动到另一边时有什么变化？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A6EEAC13-7085-4E1B-9B63-DEB3D33704BC}"/>
              </a:ext>
            </a:extLst>
          </p:cNvPr>
          <p:cNvGrpSpPr/>
          <p:nvPr/>
        </p:nvGrpSpPr>
        <p:grpSpPr>
          <a:xfrm>
            <a:off x="3886122" y="2174624"/>
            <a:ext cx="3836079" cy="2222815"/>
            <a:chOff x="3731019" y="1448356"/>
            <a:chExt cx="2877059" cy="1667111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963937C-866B-467B-B657-94B2FB35A503}"/>
                </a:ext>
              </a:extLst>
            </p:cNvPr>
            <p:cNvSpPr/>
            <p:nvPr/>
          </p:nvSpPr>
          <p:spPr>
            <a:xfrm>
              <a:off x="3731019" y="1448356"/>
              <a:ext cx="787585" cy="70583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C77E65FA-9EB4-4584-94E9-C06E8D21AC93}"/>
                </a:ext>
              </a:extLst>
            </p:cNvPr>
            <p:cNvSpPr/>
            <p:nvPr/>
          </p:nvSpPr>
          <p:spPr>
            <a:xfrm>
              <a:off x="5820493" y="2409631"/>
              <a:ext cx="787585" cy="70583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cxnSp>
          <p:nvCxnSpPr>
            <p:cNvPr id="11" name="连接符: 肘形 10">
              <a:extLst>
                <a:ext uri="{FF2B5EF4-FFF2-40B4-BE49-F238E27FC236}">
                  <a16:creationId xmlns:a16="http://schemas.microsoft.com/office/drawing/2014/main" id="{A766114E-2512-423D-96B2-1B31D9656A7D}"/>
                </a:ext>
              </a:extLst>
            </p:cNvPr>
            <p:cNvCxnSpPr>
              <a:stCxn id="8" idx="2"/>
              <a:endCxn id="9" idx="0"/>
            </p:cNvCxnSpPr>
            <p:nvPr/>
          </p:nvCxnSpPr>
          <p:spPr>
            <a:xfrm rot="16200000" flipH="1">
              <a:off x="5041830" y="1237174"/>
              <a:ext cx="255439" cy="2089474"/>
            </a:xfrm>
            <a:prstGeom prst="bentConnector3">
              <a:avLst/>
            </a:prstGeom>
            <a:ln>
              <a:tailEnd type="triangle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230BD590-D2CB-4C8D-B5B2-566F8AABA60C}"/>
              </a:ext>
            </a:extLst>
          </p:cNvPr>
          <p:cNvGrpSpPr/>
          <p:nvPr/>
        </p:nvGrpSpPr>
        <p:grpSpPr>
          <a:xfrm>
            <a:off x="3886122" y="2214294"/>
            <a:ext cx="2486263" cy="2183145"/>
            <a:chOff x="3731019" y="1478108"/>
            <a:chExt cx="1864697" cy="1637359"/>
          </a:xfrm>
        </p:grpSpPr>
        <p:sp>
          <p:nvSpPr>
            <p:cNvPr id="12" name="椭圆 11">
              <a:extLst>
                <a:ext uri="{FF2B5EF4-FFF2-40B4-BE49-F238E27FC236}">
                  <a16:creationId xmlns:a16="http://schemas.microsoft.com/office/drawing/2014/main" id="{1B920CA5-2092-495C-B2FF-30EA454606A6}"/>
                </a:ext>
              </a:extLst>
            </p:cNvPr>
            <p:cNvSpPr/>
            <p:nvPr/>
          </p:nvSpPr>
          <p:spPr>
            <a:xfrm>
              <a:off x="4928271" y="1478108"/>
              <a:ext cx="667445" cy="705836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sp>
          <p:nvSpPr>
            <p:cNvPr id="13" name="椭圆 12">
              <a:extLst>
                <a:ext uri="{FF2B5EF4-FFF2-40B4-BE49-F238E27FC236}">
                  <a16:creationId xmlns:a16="http://schemas.microsoft.com/office/drawing/2014/main" id="{B1775AF6-3BA7-479D-9660-8D4FC19189E0}"/>
                </a:ext>
              </a:extLst>
            </p:cNvPr>
            <p:cNvSpPr/>
            <p:nvPr/>
          </p:nvSpPr>
          <p:spPr>
            <a:xfrm>
              <a:off x="3731019" y="2409631"/>
              <a:ext cx="787585" cy="705836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7"/>
              <a:endParaRPr lang="zh-CN" altLang="en-US">
                <a:solidFill>
                  <a:schemeClr val="tx1"/>
                </a:solidFill>
                <a:cs typeface="+mn-ea"/>
                <a:sym typeface="+mn-lt"/>
              </a:endParaRPr>
            </a:p>
          </p:txBody>
        </p:sp>
        <p:cxnSp>
          <p:nvCxnSpPr>
            <p:cNvPr id="15" name="连接符: 肘形 14">
              <a:extLst>
                <a:ext uri="{FF2B5EF4-FFF2-40B4-BE49-F238E27FC236}">
                  <a16:creationId xmlns:a16="http://schemas.microsoft.com/office/drawing/2014/main" id="{98485B6A-372E-40FF-B254-B161610A691D}"/>
                </a:ext>
              </a:extLst>
            </p:cNvPr>
            <p:cNvCxnSpPr>
              <a:stCxn id="12" idx="4"/>
            </p:cNvCxnSpPr>
            <p:nvPr/>
          </p:nvCxnSpPr>
          <p:spPr>
            <a:xfrm rot="5400000">
              <a:off x="4696396" y="2006152"/>
              <a:ext cx="387806" cy="743390"/>
            </a:xfrm>
            <a:prstGeom prst="bentConnector2">
              <a:avLst/>
            </a:prstGeom>
            <a:ln>
              <a:tailEnd type="triangle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7F2BF471-B041-47F6-B0AD-C82B0A4D337C}"/>
              </a:ext>
            </a:extLst>
          </p:cNvPr>
          <p:cNvSpPr/>
          <p:nvPr/>
        </p:nvSpPr>
        <p:spPr>
          <a:xfrm>
            <a:off x="1026420" y="4708082"/>
            <a:ext cx="11089217" cy="58650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>
              <a:lnSpc>
                <a:spcPct val="150000"/>
              </a:lnSpc>
              <a:spcBef>
                <a:spcPct val="50000"/>
              </a:spcBef>
              <a:buClr>
                <a:srgbClr val="FFFF00"/>
              </a:buClr>
            </a:pPr>
            <a:r>
              <a:rPr lang="zh-CN" altLang="en-US" sz="2400" dirty="0">
                <a:cs typeface="+mn-ea"/>
                <a:sym typeface="+mn-lt"/>
              </a:rPr>
              <a:t>把等式一边的某项变号后移到另一边，叫做移项</a:t>
            </a:r>
            <a:r>
              <a:rPr lang="zh-CN" altLang="en-US" sz="2400" i="1" dirty="0">
                <a:cs typeface="+mn-ea"/>
                <a:sym typeface="+mn-lt"/>
              </a:rPr>
              <a:t>．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93F74A1-AE9A-4E81-9ACB-1E669C55651B}"/>
              </a:ext>
            </a:extLst>
          </p:cNvPr>
          <p:cNvSpPr txBox="1"/>
          <p:nvPr/>
        </p:nvSpPr>
        <p:spPr>
          <a:xfrm>
            <a:off x="8268422" y="2720675"/>
            <a:ext cx="27859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3200" b="1" dirty="0">
                <a:solidFill>
                  <a:srgbClr val="FF0000"/>
                </a:solidFill>
                <a:cs typeface="+mn-ea"/>
                <a:sym typeface="+mn-lt"/>
              </a:rPr>
              <a:t>符号发生变化</a:t>
            </a:r>
          </a:p>
        </p:txBody>
      </p:sp>
      <p:sp>
        <p:nvSpPr>
          <p:cNvPr id="18" name="TextBox 31">
            <a:extLst>
              <a:ext uri="{FF2B5EF4-FFF2-40B4-BE49-F238E27FC236}">
                <a16:creationId xmlns:a16="http://schemas.microsoft.com/office/drawing/2014/main" id="{9D66B32D-E9F2-42AC-BB85-BC35947A1A0C}"/>
              </a:ext>
            </a:extLst>
          </p:cNvPr>
          <p:cNvSpPr txBox="1"/>
          <p:nvPr/>
        </p:nvSpPr>
        <p:spPr>
          <a:xfrm>
            <a:off x="1063924" y="5515527"/>
            <a:ext cx="2880784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zh-CN" altLang="en-US" sz="2400" dirty="0">
                <a:cs typeface="+mn-ea"/>
                <a:sym typeface="+mn-lt"/>
              </a:rPr>
              <a:t>移项的依据：</a:t>
            </a:r>
          </a:p>
        </p:txBody>
      </p:sp>
      <p:sp>
        <p:nvSpPr>
          <p:cNvPr id="19" name="TextBox 32">
            <a:extLst>
              <a:ext uri="{FF2B5EF4-FFF2-40B4-BE49-F238E27FC236}">
                <a16:creationId xmlns:a16="http://schemas.microsoft.com/office/drawing/2014/main" id="{BCADA344-88BD-4FE9-A872-72C5E415A2C2}"/>
              </a:ext>
            </a:extLst>
          </p:cNvPr>
          <p:cNvSpPr txBox="1"/>
          <p:nvPr/>
        </p:nvSpPr>
        <p:spPr>
          <a:xfrm>
            <a:off x="2993492" y="5515527"/>
            <a:ext cx="3359149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/>
            <a:r>
              <a:rPr lang="zh-CN" altLang="en-US" sz="2800" dirty="0">
                <a:solidFill>
                  <a:srgbClr val="FF0000"/>
                </a:solidFill>
                <a:cs typeface="+mn-ea"/>
                <a:sym typeface="+mn-lt"/>
              </a:rPr>
              <a:t>等式的性质</a:t>
            </a:r>
            <a:r>
              <a:rPr lang="en-US" altLang="zh-CN" sz="28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endParaRPr lang="zh-CN" altLang="en-US" sz="2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E4F418D-3AB5-447F-8867-CD894B3EA61F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观察</a:t>
            </a:r>
          </a:p>
        </p:txBody>
      </p:sp>
    </p:spTree>
    <p:extLst>
      <p:ext uri="{BB962C8B-B14F-4D97-AF65-F5344CB8AC3E}">
        <p14:creationId xmlns:p14="http://schemas.microsoft.com/office/powerpoint/2010/main" val="369653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9">
            <a:extLst>
              <a:ext uri="{FF2B5EF4-FFF2-40B4-BE49-F238E27FC236}">
                <a16:creationId xmlns:a16="http://schemas.microsoft.com/office/drawing/2014/main" id="{F1153667-88F2-41F2-A100-E4AE74F587CD}"/>
              </a:ext>
            </a:extLst>
          </p:cNvPr>
          <p:cNvSpPr txBox="1"/>
          <p:nvPr/>
        </p:nvSpPr>
        <p:spPr>
          <a:xfrm>
            <a:off x="966654" y="1194373"/>
            <a:ext cx="5505451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377" eaLnBrk="0" hangingPunct="0"/>
            <a:r>
              <a:rPr lang="zh-CN" altLang="en-US" sz="2667" dirty="0">
                <a:solidFill>
                  <a:srgbClr val="000000"/>
                </a:solidFill>
                <a:cs typeface="+mn-ea"/>
                <a:sym typeface="+mn-lt"/>
              </a:rPr>
              <a:t>判断下面的移项是否正确？</a:t>
            </a:r>
            <a:endParaRPr lang="en-US" altLang="zh-CN" sz="2667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6" name="TextBox 38">
            <a:extLst>
              <a:ext uri="{FF2B5EF4-FFF2-40B4-BE49-F238E27FC236}">
                <a16:creationId xmlns:a16="http://schemas.microsoft.com/office/drawing/2014/main" id="{F09A59C4-2DF3-4A80-A5D3-296ED56CDE1F}"/>
              </a:ext>
            </a:extLst>
          </p:cNvPr>
          <p:cNvSpPr txBox="1"/>
          <p:nvPr/>
        </p:nvSpPr>
        <p:spPr>
          <a:xfrm>
            <a:off x="966654" y="1936744"/>
            <a:ext cx="11781493" cy="369440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914377">
              <a:lnSpc>
                <a:spcPct val="150000"/>
              </a:lnSpc>
            </a:pPr>
            <a:r>
              <a:rPr lang="en-US" altLang="zh-CN" sz="3200" dirty="0">
                <a:cs typeface="+mn-ea"/>
                <a:sym typeface="+mn-lt"/>
              </a:rPr>
              <a:t>(1) 10+x=10    </a:t>
            </a:r>
            <a:r>
              <a:rPr lang="zh-CN" altLang="en-US" sz="2000" dirty="0">
                <a:cs typeface="+mn-ea"/>
                <a:sym typeface="+mn-lt"/>
              </a:rPr>
              <a:t>移项，得</a:t>
            </a:r>
            <a:r>
              <a:rPr lang="en-US" altLang="zh-CN" sz="3200" dirty="0">
                <a:cs typeface="+mn-ea"/>
                <a:sym typeface="+mn-lt"/>
              </a:rPr>
              <a:t> x=10+10</a:t>
            </a:r>
          </a:p>
          <a:p>
            <a:pPr defTabSz="914377">
              <a:lnSpc>
                <a:spcPct val="150000"/>
              </a:lnSpc>
            </a:pPr>
            <a:r>
              <a:rPr lang="en-US" altLang="zh-CN" sz="3200" dirty="0">
                <a:cs typeface="+mn-ea"/>
                <a:sym typeface="+mn-lt"/>
              </a:rPr>
              <a:t>(2) 3x=x-5     </a:t>
            </a:r>
            <a:r>
              <a:rPr lang="zh-CN" altLang="en-US" sz="2000" dirty="0">
                <a:cs typeface="+mn-ea"/>
                <a:sym typeface="+mn-lt"/>
              </a:rPr>
              <a:t>移项，得</a:t>
            </a:r>
            <a:r>
              <a:rPr lang="en-US" altLang="zh-CN" sz="3200" dirty="0">
                <a:cs typeface="+mn-ea"/>
                <a:sym typeface="+mn-lt"/>
              </a:rPr>
              <a:t> 3x+x=-5</a:t>
            </a:r>
          </a:p>
          <a:p>
            <a:pPr defTabSz="914377">
              <a:lnSpc>
                <a:spcPct val="150000"/>
              </a:lnSpc>
            </a:pPr>
            <a:r>
              <a:rPr lang="en-US" altLang="zh-CN" sz="3200" dirty="0">
                <a:cs typeface="+mn-ea"/>
                <a:sym typeface="+mn-lt"/>
              </a:rPr>
              <a:t>(3) 3x=6-2x    </a:t>
            </a:r>
            <a:r>
              <a:rPr lang="zh-CN" altLang="en-US" sz="2000" dirty="0">
                <a:cs typeface="+mn-ea"/>
                <a:sym typeface="+mn-lt"/>
              </a:rPr>
              <a:t>移项，得</a:t>
            </a:r>
            <a:r>
              <a:rPr lang="en-US" altLang="zh-CN" sz="3200" dirty="0">
                <a:cs typeface="+mn-ea"/>
                <a:sym typeface="+mn-lt"/>
              </a:rPr>
              <a:t> 3x+2x=-6</a:t>
            </a:r>
          </a:p>
          <a:p>
            <a:pPr defTabSz="914377">
              <a:lnSpc>
                <a:spcPct val="150000"/>
              </a:lnSpc>
            </a:pPr>
            <a:r>
              <a:rPr lang="en-US" altLang="zh-CN" sz="3200" dirty="0">
                <a:cs typeface="+mn-ea"/>
                <a:sym typeface="+mn-lt"/>
              </a:rPr>
              <a:t>(4) 1-2x=-3x   </a:t>
            </a:r>
            <a:r>
              <a:rPr lang="zh-CN" altLang="en-US" sz="2000" dirty="0">
                <a:cs typeface="+mn-ea"/>
                <a:sym typeface="+mn-lt"/>
              </a:rPr>
              <a:t>移项，得</a:t>
            </a:r>
            <a:r>
              <a:rPr lang="en-US" altLang="zh-CN" sz="3200" dirty="0">
                <a:cs typeface="+mn-ea"/>
                <a:sym typeface="+mn-lt"/>
              </a:rPr>
              <a:t> 3x-2x=-1</a:t>
            </a:r>
          </a:p>
          <a:p>
            <a:pPr defTabSz="914377">
              <a:lnSpc>
                <a:spcPct val="150000"/>
              </a:lnSpc>
            </a:pPr>
            <a:r>
              <a:rPr lang="en-US" altLang="zh-CN" sz="3200" dirty="0">
                <a:cs typeface="+mn-ea"/>
                <a:sym typeface="+mn-lt"/>
              </a:rPr>
              <a:t>(5) 2x+8=12-6x </a:t>
            </a:r>
            <a:r>
              <a:rPr lang="zh-CN" altLang="en-US" sz="2000" dirty="0">
                <a:cs typeface="+mn-ea"/>
                <a:sym typeface="+mn-lt"/>
              </a:rPr>
              <a:t>移项，得</a:t>
            </a:r>
            <a:r>
              <a:rPr lang="en-US" altLang="zh-CN" sz="3200" dirty="0">
                <a:cs typeface="+mn-ea"/>
                <a:sym typeface="+mn-lt"/>
              </a:rPr>
              <a:t> 2x+6x=12-8</a:t>
            </a:r>
          </a:p>
        </p:txBody>
      </p:sp>
      <p:sp>
        <p:nvSpPr>
          <p:cNvPr id="7" name="笑脸 6">
            <a:extLst>
              <a:ext uri="{FF2B5EF4-FFF2-40B4-BE49-F238E27FC236}">
                <a16:creationId xmlns:a16="http://schemas.microsoft.com/office/drawing/2014/main" id="{76662999-C54F-479E-A63F-2CFF8901FF9F}"/>
              </a:ext>
            </a:extLst>
          </p:cNvPr>
          <p:cNvSpPr/>
          <p:nvPr/>
        </p:nvSpPr>
        <p:spPr>
          <a:xfrm>
            <a:off x="6844700" y="2141849"/>
            <a:ext cx="373029" cy="384806"/>
          </a:xfrm>
          <a:prstGeom prst="smileyFace">
            <a:avLst>
              <a:gd name="adj" fmla="val -46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笑脸 7">
            <a:extLst>
              <a:ext uri="{FF2B5EF4-FFF2-40B4-BE49-F238E27FC236}">
                <a16:creationId xmlns:a16="http://schemas.microsoft.com/office/drawing/2014/main" id="{95C91564-EF2E-4BA3-89D8-9239F8CEF08A}"/>
              </a:ext>
            </a:extLst>
          </p:cNvPr>
          <p:cNvSpPr/>
          <p:nvPr/>
        </p:nvSpPr>
        <p:spPr>
          <a:xfrm>
            <a:off x="6687293" y="2921616"/>
            <a:ext cx="373029" cy="384806"/>
          </a:xfrm>
          <a:prstGeom prst="smileyFace">
            <a:avLst>
              <a:gd name="adj" fmla="val -46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笑脸 8">
            <a:extLst>
              <a:ext uri="{FF2B5EF4-FFF2-40B4-BE49-F238E27FC236}">
                <a16:creationId xmlns:a16="http://schemas.microsoft.com/office/drawing/2014/main" id="{CF09D27C-F0FF-4FB3-BDEA-4A0DE1BFF4CF}"/>
              </a:ext>
            </a:extLst>
          </p:cNvPr>
          <p:cNvSpPr/>
          <p:nvPr/>
        </p:nvSpPr>
        <p:spPr>
          <a:xfrm>
            <a:off x="7217729" y="3591545"/>
            <a:ext cx="373029" cy="384806"/>
          </a:xfrm>
          <a:prstGeom prst="smileyFace">
            <a:avLst>
              <a:gd name="adj" fmla="val -46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笑脸 9">
            <a:extLst>
              <a:ext uri="{FF2B5EF4-FFF2-40B4-BE49-F238E27FC236}">
                <a16:creationId xmlns:a16="http://schemas.microsoft.com/office/drawing/2014/main" id="{705EBB83-AF1C-44C7-97F7-DD0F0F98DBEB}"/>
              </a:ext>
            </a:extLst>
          </p:cNvPr>
          <p:cNvSpPr/>
          <p:nvPr/>
        </p:nvSpPr>
        <p:spPr>
          <a:xfrm>
            <a:off x="7332028" y="4418946"/>
            <a:ext cx="373029" cy="384806"/>
          </a:xfrm>
          <a:prstGeom prst="smileyFace">
            <a:avLst>
              <a:gd name="adj" fmla="val 46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笑脸 10">
            <a:extLst>
              <a:ext uri="{FF2B5EF4-FFF2-40B4-BE49-F238E27FC236}">
                <a16:creationId xmlns:a16="http://schemas.microsoft.com/office/drawing/2014/main" id="{9BA00FFD-E97D-4A50-A0B4-D08C2C84F7A1}"/>
              </a:ext>
            </a:extLst>
          </p:cNvPr>
          <p:cNvSpPr/>
          <p:nvPr/>
        </p:nvSpPr>
        <p:spPr>
          <a:xfrm>
            <a:off x="8237571" y="5123332"/>
            <a:ext cx="373029" cy="384806"/>
          </a:xfrm>
          <a:prstGeom prst="smileyFace">
            <a:avLst>
              <a:gd name="adj" fmla="val 4653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89F7E22-317E-4FF1-84A0-FA19A056FA22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知识巩固</a:t>
            </a:r>
          </a:p>
        </p:txBody>
      </p:sp>
    </p:spTree>
    <p:extLst>
      <p:ext uri="{BB962C8B-B14F-4D97-AF65-F5344CB8AC3E}">
        <p14:creationId xmlns:p14="http://schemas.microsoft.com/office/powerpoint/2010/main" val="208284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:a16="http://schemas.microsoft.com/office/drawing/2014/main" id="{1E7DDE38-3553-42B1-A131-A3D1C9015769}"/>
              </a:ext>
            </a:extLst>
          </p:cNvPr>
          <p:cNvSpPr txBox="1"/>
          <p:nvPr/>
        </p:nvSpPr>
        <p:spPr>
          <a:xfrm>
            <a:off x="765936" y="1635292"/>
            <a:ext cx="11725835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上述解方程中“  移项”起了什么作用？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ABA15F2-DD07-49A8-B607-15F2505E9172}"/>
              </a:ext>
            </a:extLst>
          </p:cNvPr>
          <p:cNvSpPr txBox="1"/>
          <p:nvPr/>
        </p:nvSpPr>
        <p:spPr>
          <a:xfrm>
            <a:off x="765936" y="2691921"/>
            <a:ext cx="11725835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解方程时经常要“  合并同类项”和“移项”，已达到</a:t>
            </a:r>
            <a:r>
              <a:rPr lang="zh-CN" altLang="en-US" sz="2667" b="1" dirty="0">
                <a:solidFill>
                  <a:srgbClr val="FF0000"/>
                </a:solidFill>
                <a:cs typeface="+mn-ea"/>
                <a:sym typeface="+mn-lt"/>
              </a:rPr>
              <a:t>化简的目的</a:t>
            </a:r>
            <a:r>
              <a:rPr lang="zh-CN" altLang="en-US" sz="2667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3345CF7A-47C6-4F4F-9D27-E6FB25582579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思 考</a:t>
            </a:r>
          </a:p>
        </p:txBody>
      </p:sp>
    </p:spTree>
    <p:extLst>
      <p:ext uri="{BB962C8B-B14F-4D97-AF65-F5344CB8AC3E}">
        <p14:creationId xmlns:p14="http://schemas.microsoft.com/office/powerpoint/2010/main" val="239656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7">
            <a:extLst>
              <a:ext uri="{FF2B5EF4-FFF2-40B4-BE49-F238E27FC236}">
                <a16:creationId xmlns:a16="http://schemas.microsoft.com/office/drawing/2014/main" id="{3954D07B-0DD0-4748-B72E-B693F32A8453}"/>
              </a:ext>
            </a:extLst>
          </p:cNvPr>
          <p:cNvSpPr/>
          <p:nvPr/>
        </p:nvSpPr>
        <p:spPr>
          <a:xfrm>
            <a:off x="1006016" y="901121"/>
            <a:ext cx="5582119" cy="1089036"/>
          </a:xfrm>
          <a:prstGeom prst="roundRect">
            <a:avLst>
              <a:gd name="adj" fmla="val 16667"/>
            </a:avLst>
          </a:prstGeom>
          <a:noFill/>
          <a:ln w="28575">
            <a:noFill/>
          </a:ln>
        </p:spPr>
        <p:txBody>
          <a:bodyPr wrap="none" anchor="ctr"/>
          <a:lstStyle/>
          <a:p>
            <a:pPr defTabSz="914377"/>
            <a:r>
              <a:rPr lang="zh-CN" altLang="en-US" sz="3200" dirty="0">
                <a:cs typeface="+mn-ea"/>
                <a:sym typeface="+mn-lt"/>
              </a:rPr>
              <a:t>（</a:t>
            </a:r>
            <a:r>
              <a:rPr lang="en-US" altLang="zh-CN" sz="3200" dirty="0">
                <a:cs typeface="+mn-ea"/>
                <a:sym typeface="+mn-lt"/>
              </a:rPr>
              <a:t>1</a:t>
            </a:r>
            <a:r>
              <a:rPr lang="zh-CN" altLang="en-US" sz="3200" dirty="0">
                <a:cs typeface="+mn-ea"/>
                <a:sym typeface="+mn-lt"/>
              </a:rPr>
              <a:t>）</a:t>
            </a:r>
            <a:r>
              <a:rPr lang="en-US" altLang="zh-CN" sz="3200" dirty="0">
                <a:cs typeface="+mn-ea"/>
                <a:sym typeface="+mn-lt"/>
              </a:rPr>
              <a:t>3x+7=32-2x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9FD8C40-69B7-46FA-9415-5B29B210FB2C}"/>
              </a:ext>
            </a:extLst>
          </p:cNvPr>
          <p:cNvSpPr/>
          <p:nvPr/>
        </p:nvSpPr>
        <p:spPr>
          <a:xfrm>
            <a:off x="558716" y="1821661"/>
            <a:ext cx="816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A681072-48DD-488A-A146-0626D8A995B9}"/>
              </a:ext>
            </a:extLst>
          </p:cNvPr>
          <p:cNvSpPr/>
          <p:nvPr/>
        </p:nvSpPr>
        <p:spPr>
          <a:xfrm>
            <a:off x="1338775" y="1824666"/>
            <a:ext cx="1447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移项得：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6B3B2D3-705C-41A2-BF01-369BE8225BF6}"/>
              </a:ext>
            </a:extLst>
          </p:cNvPr>
          <p:cNvSpPr/>
          <p:nvPr/>
        </p:nvSpPr>
        <p:spPr>
          <a:xfrm>
            <a:off x="2577158" y="1832680"/>
            <a:ext cx="18469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3x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+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2x=32</a:t>
            </a:r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-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7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654E9D9-EF01-41E2-9EBA-80996B53A73C}"/>
              </a:ext>
            </a:extLst>
          </p:cNvPr>
          <p:cNvSpPr/>
          <p:nvPr/>
        </p:nvSpPr>
        <p:spPr>
          <a:xfrm>
            <a:off x="1299980" y="2373151"/>
            <a:ext cx="2710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合并同类项，得：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38E046B0-729B-447A-A8E0-607D5D1973DA}"/>
              </a:ext>
            </a:extLst>
          </p:cNvPr>
          <p:cNvSpPr/>
          <p:nvPr/>
        </p:nvSpPr>
        <p:spPr>
          <a:xfrm>
            <a:off x="3139526" y="2903807"/>
            <a:ext cx="10502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5x=25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BB5D654-2931-487C-938C-65D7ABA10DAA}"/>
              </a:ext>
            </a:extLst>
          </p:cNvPr>
          <p:cNvSpPr/>
          <p:nvPr/>
        </p:nvSpPr>
        <p:spPr>
          <a:xfrm>
            <a:off x="1338774" y="3481819"/>
            <a:ext cx="22509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系数化为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，得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B0118EC5-8413-4B68-B889-A1A0A79D9691}"/>
              </a:ext>
            </a:extLst>
          </p:cNvPr>
          <p:cNvSpPr/>
          <p:nvPr/>
        </p:nvSpPr>
        <p:spPr>
          <a:xfrm>
            <a:off x="3286888" y="3918010"/>
            <a:ext cx="7072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x=5</a:t>
            </a:r>
            <a:endParaRPr lang="zh-CN" altLang="en-US" sz="24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对象 17">
                <a:extLst>
                  <a:ext uri="{FF2B5EF4-FFF2-40B4-BE49-F238E27FC236}">
                    <a16:creationId xmlns:a16="http://schemas.microsoft.com/office/drawing/2014/main" id="{FE3819F1-D35B-4821-B2EF-E93ACF3CA4F0}"/>
                  </a:ext>
                </a:extLst>
              </p:cNvPr>
              <p:cNvSpPr txBox="1"/>
              <p:nvPr/>
            </p:nvSpPr>
            <p:spPr>
              <a:xfrm>
                <a:off x="6482534" y="901121"/>
                <a:ext cx="5164284" cy="1089036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3200" b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a:rPr lang="zh-CN" altLang="en-US" sz="3200" b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r>
                        <a:rPr lang="zh-CN" altLang="en-US" sz="3200" b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）</m:t>
                      </m:r>
                      <m:r>
                        <m:rPr>
                          <m:sty m:val="p"/>
                        </m:rPr>
                        <a:rPr lang="zh-CN" altLang="en-US" sz="32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x</m:t>
                      </m:r>
                      <m:r>
                        <a:rPr lang="zh-CN" altLang="en-US" sz="3200" b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=</m:t>
                      </m:r>
                      <m:f>
                        <m:fPr>
                          <m:ctrlPr>
                            <a:rPr lang="zh-CN" alt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3200" b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num>
                        <m:den>
                          <m:r>
                            <a:rPr lang="zh-CN" altLang="en-US" sz="3200" b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zh-CN" altLang="en-US" sz="32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x</m:t>
                      </m:r>
                      <m:r>
                        <a:rPr lang="zh-CN" altLang="en-US" sz="32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1</m:t>
                      </m:r>
                    </m:oMath>
                  </m:oMathPara>
                </a14:m>
                <a:endParaRPr lang="zh-CN" altLang="en-US" sz="32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8" name="对象 17">
                <a:extLst>
                  <a:ext uri="{FF2B5EF4-FFF2-40B4-BE49-F238E27FC236}">
                    <a16:creationId xmlns:a16="http://schemas.microsoft.com/office/drawing/2014/main" id="{FE3819F1-D35B-4821-B2EF-E93ACF3CA4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2534" y="901121"/>
                <a:ext cx="5164284" cy="10890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>
            <a:extLst>
              <a:ext uri="{FF2B5EF4-FFF2-40B4-BE49-F238E27FC236}">
                <a16:creationId xmlns:a16="http://schemas.microsoft.com/office/drawing/2014/main" id="{41EE40AF-1886-4C58-B4F3-0F353D3BB896}"/>
              </a:ext>
            </a:extLst>
          </p:cNvPr>
          <p:cNvSpPr/>
          <p:nvPr/>
        </p:nvSpPr>
        <p:spPr>
          <a:xfrm>
            <a:off x="6427159" y="1803674"/>
            <a:ext cx="816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400" b="1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062CA7EC-17E4-48F9-A211-BA45666433AB}"/>
              </a:ext>
            </a:extLst>
          </p:cNvPr>
          <p:cNvSpPr/>
          <p:nvPr/>
        </p:nvSpPr>
        <p:spPr>
          <a:xfrm>
            <a:off x="7109131" y="1803673"/>
            <a:ext cx="17636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移项，得：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5569B73-00CD-46E3-A394-7BF29DD5F50F}"/>
              </a:ext>
            </a:extLst>
          </p:cNvPr>
          <p:cNvSpPr/>
          <p:nvPr/>
        </p:nvSpPr>
        <p:spPr>
          <a:xfrm>
            <a:off x="6353677" y="3110613"/>
            <a:ext cx="2710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合并同类项，得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813DA436-6F75-40EE-9CE4-C6C19AB189ED}"/>
                  </a:ext>
                </a:extLst>
              </p:cNvPr>
              <p:cNvSpPr/>
              <p:nvPr/>
            </p:nvSpPr>
            <p:spPr>
              <a:xfrm>
                <a:off x="6428332" y="2149221"/>
                <a:ext cx="6096000" cy="7838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𝟑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𝟏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𝟑</m:t>
                      </m:r>
                    </m:oMath>
                  </m:oMathPara>
                </a14:m>
                <a:br>
                  <a:rPr lang="zh-CN" altLang="en-US" sz="2400" b="1" i="1" dirty="0">
                    <a:solidFill>
                      <a:srgbClr val="000000"/>
                    </a:solidFill>
                    <a:cs typeface="+mn-ea"/>
                    <a:sym typeface="+mn-lt"/>
                  </a:rPr>
                </a:br>
                <a:endParaRPr lang="zh-CN" altLang="en-US" sz="24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id="{813DA436-6F75-40EE-9CE4-C6C19AB189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332" y="2149221"/>
                <a:ext cx="6096000" cy="7838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FFB6E84D-A22D-464F-B0D9-CD369DC346F8}"/>
                  </a:ext>
                </a:extLst>
              </p:cNvPr>
              <p:cNvSpPr/>
              <p:nvPr/>
            </p:nvSpPr>
            <p:spPr>
              <a:xfrm>
                <a:off x="6428332" y="3450162"/>
                <a:ext cx="6096000" cy="7838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9143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</m:t>
                      </m:r>
                      <m:f>
                        <m:fPr>
                          <m:ctrlP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𝟏</m:t>
                          </m:r>
                        </m:num>
                        <m:den>
                          <m:r>
                            <a:rPr lang="zh-CN" alt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𝟐</m:t>
                          </m:r>
                        </m:den>
                      </m:f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𝒙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r>
                        <a:rPr lang="zh-CN" alt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𝟒</m:t>
                      </m:r>
                    </m:oMath>
                  </m:oMathPara>
                </a14:m>
                <a:br>
                  <a:rPr lang="zh-CN" altLang="en-US" sz="1400" b="1" i="1" dirty="0">
                    <a:solidFill>
                      <a:srgbClr val="000000"/>
                    </a:solidFill>
                    <a:cs typeface="+mn-ea"/>
                    <a:sym typeface="+mn-lt"/>
                  </a:rPr>
                </a:br>
                <a:endParaRPr lang="zh-CN" altLang="en-US" sz="1400" b="1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8" name="矩形 27">
                <a:extLst>
                  <a:ext uri="{FF2B5EF4-FFF2-40B4-BE49-F238E27FC236}">
                    <a16:creationId xmlns:a16="http://schemas.microsoft.com/office/drawing/2014/main" id="{FFB6E84D-A22D-464F-B0D9-CD369DC346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332" y="3450162"/>
                <a:ext cx="6096000" cy="7838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矩形 28">
            <a:extLst>
              <a:ext uri="{FF2B5EF4-FFF2-40B4-BE49-F238E27FC236}">
                <a16:creationId xmlns:a16="http://schemas.microsoft.com/office/drawing/2014/main" id="{0942ECAE-3B3F-4200-8F30-2A7CC2B2B59E}"/>
              </a:ext>
            </a:extLst>
          </p:cNvPr>
          <p:cNvSpPr/>
          <p:nvPr/>
        </p:nvSpPr>
        <p:spPr>
          <a:xfrm>
            <a:off x="6621818" y="4462826"/>
            <a:ext cx="22509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系数化为</a:t>
            </a:r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cs typeface="+mn-ea"/>
                <a:sym typeface="+mn-lt"/>
              </a:rPr>
              <a:t>，得</a:t>
            </a:r>
            <a:endParaRPr lang="zh-CN" altLang="en-US" sz="24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:a16="http://schemas.microsoft.com/office/drawing/2014/main" id="{4558E550-0A03-4B0B-A45B-B901C24CDBCA}"/>
              </a:ext>
            </a:extLst>
          </p:cNvPr>
          <p:cNvSpPr/>
          <p:nvPr/>
        </p:nvSpPr>
        <p:spPr>
          <a:xfrm>
            <a:off x="9378967" y="4950470"/>
            <a:ext cx="809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377"/>
            <a:r>
              <a:rPr lang="en-US" altLang="zh-CN" sz="2400" b="1" dirty="0">
                <a:solidFill>
                  <a:srgbClr val="000000"/>
                </a:solidFill>
                <a:cs typeface="+mn-ea"/>
                <a:sym typeface="+mn-lt"/>
              </a:rPr>
              <a:t>x=-8</a:t>
            </a:r>
            <a:endParaRPr lang="zh-CN" altLang="en-US" sz="24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1" name="流程图: 预定义过程 30">
            <a:extLst>
              <a:ext uri="{FF2B5EF4-FFF2-40B4-BE49-F238E27FC236}">
                <a16:creationId xmlns:a16="http://schemas.microsoft.com/office/drawing/2014/main" id="{20C110C2-7C93-4F9E-A05D-12B9779E48F4}"/>
              </a:ext>
            </a:extLst>
          </p:cNvPr>
          <p:cNvSpPr/>
          <p:nvPr/>
        </p:nvSpPr>
        <p:spPr>
          <a:xfrm>
            <a:off x="1211398" y="5119737"/>
            <a:ext cx="5171353" cy="903287"/>
          </a:xfrm>
          <a:prstGeom prst="flowChartPredefinedProcess">
            <a:avLst/>
          </a:prstGeom>
          <a:solidFill>
            <a:srgbClr val="AD84C6"/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7"/>
            <a:r>
              <a:rPr lang="zh-CN" altLang="en-US" sz="2667" dirty="0">
                <a:solidFill>
                  <a:schemeClr val="bg1"/>
                </a:solidFill>
                <a:cs typeface="+mn-ea"/>
                <a:sym typeface="+mn-lt"/>
              </a:rPr>
              <a:t>解方程时注意移项后</a:t>
            </a:r>
            <a:endParaRPr lang="en-US" altLang="zh-CN" sz="2667" dirty="0">
              <a:solidFill>
                <a:schemeClr val="bg1"/>
              </a:solidFill>
              <a:cs typeface="+mn-ea"/>
              <a:sym typeface="+mn-lt"/>
            </a:endParaRPr>
          </a:p>
          <a:p>
            <a:pPr algn="ctr" defTabSz="914377"/>
            <a:r>
              <a:rPr lang="zh-CN" altLang="en-US" sz="2667" dirty="0">
                <a:solidFill>
                  <a:schemeClr val="bg1"/>
                </a:solidFill>
                <a:cs typeface="+mn-ea"/>
                <a:sym typeface="+mn-lt"/>
              </a:rPr>
              <a:t>符号发生变化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AF5DE64-EB08-4147-9C90-B9EF8FB02B08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解方程</a:t>
            </a:r>
          </a:p>
        </p:txBody>
      </p:sp>
    </p:spTree>
    <p:extLst>
      <p:ext uri="{BB962C8B-B14F-4D97-AF65-F5344CB8AC3E}">
        <p14:creationId xmlns:p14="http://schemas.microsoft.com/office/powerpoint/2010/main" val="293875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1" grpId="0"/>
      <p:bldP spid="23" grpId="0"/>
      <p:bldP spid="24" grpId="0"/>
      <p:bldP spid="27" grpId="0"/>
      <p:bldP spid="28" grpId="0"/>
      <p:bldP spid="29" grpId="0"/>
      <p:bldP spid="30" grpId="0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>
            <a:extLst>
              <a:ext uri="{FF2B5EF4-FFF2-40B4-BE49-F238E27FC236}">
                <a16:creationId xmlns:a16="http://schemas.microsoft.com/office/drawing/2014/main" id="{5809B65F-E2D6-4E5E-83EA-EFA95737FB00}"/>
              </a:ext>
            </a:extLst>
          </p:cNvPr>
          <p:cNvSpPr/>
          <p:nvPr/>
        </p:nvSpPr>
        <p:spPr>
          <a:xfrm>
            <a:off x="853441" y="1222700"/>
            <a:ext cx="11225347" cy="1463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>
              <a:lnSpc>
                <a:spcPct val="200000"/>
              </a:lnSpc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小亮在计算 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41-N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时，误将“  -”看成“  +”，结果得13，则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41-N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的值应为（    ）</a:t>
            </a:r>
          </a:p>
          <a:p>
            <a:pPr defTabSz="914377">
              <a:lnSpc>
                <a:spcPct val="20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A．-28 	   B．54	      C．69	     D．-54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0AB7474-FB92-42A1-ADF0-1E27378AE08D}"/>
              </a:ext>
            </a:extLst>
          </p:cNvPr>
          <p:cNvSpPr/>
          <p:nvPr/>
        </p:nvSpPr>
        <p:spPr>
          <a:xfrm>
            <a:off x="853441" y="2686370"/>
            <a:ext cx="6096000" cy="3477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914377" fontAlgn="ctr">
              <a:lnSpc>
                <a:spcPct val="200000"/>
              </a:lnSpc>
            </a:pPr>
            <a:r>
              <a:rPr lang="zh-CN" altLang="zh-CN" sz="2200" kern="100" dirty="0">
                <a:cs typeface="+mn-ea"/>
                <a:sym typeface="+mn-lt"/>
              </a:rPr>
              <a:t>【</a:t>
            </a:r>
            <a:r>
              <a:rPr lang="zh-CN" altLang="en-US" sz="2200" kern="100" dirty="0">
                <a:cs typeface="+mn-ea"/>
                <a:sym typeface="+mn-lt"/>
              </a:rPr>
              <a:t>分析</a:t>
            </a:r>
            <a:r>
              <a:rPr lang="zh-CN" altLang="zh-CN" sz="2200" kern="100" dirty="0">
                <a:cs typeface="+mn-ea"/>
                <a:sym typeface="+mn-lt"/>
              </a:rPr>
              <a:t>】</a:t>
            </a:r>
          </a:p>
          <a:p>
            <a:pPr defTabSz="914377" fontAlgn="ctr">
              <a:lnSpc>
                <a:spcPct val="200000"/>
              </a:lnSpc>
            </a:pPr>
            <a:r>
              <a:rPr lang="zh-CN" altLang="zh-CN" sz="2200" kern="100" dirty="0">
                <a:cs typeface="+mn-ea"/>
                <a:sym typeface="+mn-lt"/>
              </a:rPr>
              <a:t>根据题意，</a:t>
            </a:r>
            <a:r>
              <a:rPr lang="en-US" altLang="zh-CN" sz="2200" kern="100" dirty="0">
                <a:cs typeface="+mn-ea"/>
                <a:sym typeface="+mn-lt"/>
              </a:rPr>
              <a:t>41+N=13</a:t>
            </a:r>
            <a:r>
              <a:rPr lang="zh-CN" altLang="zh-CN" sz="2200" kern="100" dirty="0">
                <a:cs typeface="+mn-ea"/>
                <a:sym typeface="+mn-lt"/>
              </a:rPr>
              <a:t>，</a:t>
            </a:r>
          </a:p>
          <a:p>
            <a:pPr defTabSz="914377" fontAlgn="ctr">
              <a:lnSpc>
                <a:spcPct val="200000"/>
              </a:lnSpc>
            </a:pPr>
            <a:r>
              <a:rPr lang="zh-CN" altLang="en-US" sz="2200" kern="100" dirty="0">
                <a:cs typeface="+mn-ea"/>
                <a:sym typeface="+mn-lt"/>
              </a:rPr>
              <a:t>移项后</a:t>
            </a:r>
            <a:r>
              <a:rPr lang="zh-CN" altLang="zh-CN" sz="2200" kern="100" dirty="0">
                <a:cs typeface="+mn-ea"/>
                <a:sym typeface="+mn-lt"/>
              </a:rPr>
              <a:t>解得</a:t>
            </a:r>
            <a:r>
              <a:rPr lang="en-US" altLang="zh-CN" sz="2200" kern="100" dirty="0">
                <a:cs typeface="+mn-ea"/>
                <a:sym typeface="+mn-lt"/>
              </a:rPr>
              <a:t>N=-28</a:t>
            </a:r>
            <a:r>
              <a:rPr lang="zh-CN" altLang="zh-CN" sz="2200" kern="100" dirty="0">
                <a:cs typeface="+mn-ea"/>
                <a:sym typeface="+mn-lt"/>
              </a:rPr>
              <a:t>，</a:t>
            </a:r>
          </a:p>
          <a:p>
            <a:pPr defTabSz="914377" fontAlgn="ctr">
              <a:lnSpc>
                <a:spcPct val="200000"/>
              </a:lnSpc>
            </a:pPr>
            <a:r>
              <a:rPr lang="en-US" altLang="zh-CN" sz="2200" kern="100" dirty="0">
                <a:cs typeface="+mn-ea"/>
                <a:sym typeface="+mn-lt"/>
              </a:rPr>
              <a:t>∴41-N=41-</a:t>
            </a:r>
            <a:r>
              <a:rPr lang="zh-CN" altLang="zh-CN" sz="2200" kern="100" dirty="0">
                <a:cs typeface="+mn-ea"/>
                <a:sym typeface="+mn-lt"/>
              </a:rPr>
              <a:t>（</a:t>
            </a:r>
            <a:r>
              <a:rPr lang="en-US" altLang="zh-CN" sz="2200" kern="100" dirty="0">
                <a:cs typeface="+mn-ea"/>
                <a:sym typeface="+mn-lt"/>
              </a:rPr>
              <a:t>-28</a:t>
            </a:r>
            <a:r>
              <a:rPr lang="zh-CN" altLang="zh-CN" sz="2200" kern="100" dirty="0">
                <a:cs typeface="+mn-ea"/>
                <a:sym typeface="+mn-lt"/>
              </a:rPr>
              <a:t>）</a:t>
            </a:r>
            <a:r>
              <a:rPr lang="en-US" altLang="zh-CN" sz="2200" kern="100" dirty="0">
                <a:cs typeface="+mn-ea"/>
                <a:sym typeface="+mn-lt"/>
              </a:rPr>
              <a:t>=69</a:t>
            </a:r>
            <a:r>
              <a:rPr lang="zh-CN" altLang="zh-CN" sz="2200" kern="100" dirty="0">
                <a:cs typeface="+mn-ea"/>
                <a:sym typeface="+mn-lt"/>
              </a:rPr>
              <a:t>．</a:t>
            </a:r>
          </a:p>
          <a:p>
            <a:pPr defTabSz="914377" fontAlgn="ctr">
              <a:lnSpc>
                <a:spcPct val="200000"/>
              </a:lnSpc>
            </a:pPr>
            <a:r>
              <a:rPr lang="zh-CN" altLang="zh-CN" sz="2200" kern="100" dirty="0">
                <a:cs typeface="+mn-ea"/>
                <a:sym typeface="+mn-lt"/>
              </a:rPr>
              <a:t>故选</a:t>
            </a:r>
            <a:r>
              <a:rPr lang="en-US" altLang="zh-CN" sz="2200" kern="100" dirty="0">
                <a:cs typeface="+mn-ea"/>
                <a:sym typeface="+mn-lt"/>
              </a:rPr>
              <a:t>C</a:t>
            </a:r>
            <a:r>
              <a:rPr lang="zh-CN" altLang="zh-CN" sz="2200" kern="100" dirty="0">
                <a:cs typeface="+mn-ea"/>
                <a:sym typeface="+mn-lt"/>
              </a:rPr>
              <a:t>．</a:t>
            </a:r>
          </a:p>
        </p:txBody>
      </p:sp>
      <p:sp>
        <p:nvSpPr>
          <p:cNvPr id="16" name="笑脸 15">
            <a:extLst>
              <a:ext uri="{FF2B5EF4-FFF2-40B4-BE49-F238E27FC236}">
                <a16:creationId xmlns:a16="http://schemas.microsoft.com/office/drawing/2014/main" id="{BAB33E7C-5FE4-4079-941A-CD4A41FEA300}"/>
              </a:ext>
            </a:extLst>
          </p:cNvPr>
          <p:cNvSpPr/>
          <p:nvPr/>
        </p:nvSpPr>
        <p:spPr>
          <a:xfrm>
            <a:off x="5043144" y="2261044"/>
            <a:ext cx="373406" cy="369904"/>
          </a:xfrm>
          <a:prstGeom prst="smileyFace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377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CA5B56C1-4153-45E7-A383-4E4BB7FE028C}"/>
              </a:ext>
            </a:extLst>
          </p:cNvPr>
          <p:cNvSpPr txBox="1"/>
          <p:nvPr/>
        </p:nvSpPr>
        <p:spPr>
          <a:xfrm>
            <a:off x="560138" y="368381"/>
            <a:ext cx="3468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AD84C6"/>
                </a:solidFill>
                <a:cs typeface="+mn-ea"/>
                <a:sym typeface="+mn-lt"/>
              </a:rPr>
              <a:t>课堂测试</a:t>
            </a:r>
          </a:p>
        </p:txBody>
      </p:sp>
    </p:spTree>
    <p:extLst>
      <p:ext uri="{BB962C8B-B14F-4D97-AF65-F5344CB8AC3E}">
        <p14:creationId xmlns:p14="http://schemas.microsoft.com/office/powerpoint/2010/main" val="358984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theme/theme1.xml><?xml version="1.0" encoding="utf-8"?>
<a:theme xmlns:a="http://schemas.openxmlformats.org/drawingml/2006/main" name="办公资源网：www.bangongziyuan.com">
  <a:themeElements>
    <a:clrScheme name="紫罗兰色">
      <a:dk1>
        <a:sysClr val="windowText" lastClr="000000"/>
      </a:dk1>
      <a:lt1>
        <a:sysClr val="window" lastClr="FFFFFF"/>
      </a:lt1>
      <a:dk2>
        <a:srgbClr val="373545"/>
      </a:dk2>
      <a:lt2>
        <a:srgbClr val="DCD8DC"/>
      </a:lt2>
      <a:accent1>
        <a:srgbClr val="AD84C6"/>
      </a:accent1>
      <a:accent2>
        <a:srgbClr val="8784C7"/>
      </a:accent2>
      <a:accent3>
        <a:srgbClr val="5D739A"/>
      </a:accent3>
      <a:accent4>
        <a:srgbClr val="6997AF"/>
      </a:accent4>
      <a:accent5>
        <a:srgbClr val="84ACB6"/>
      </a:accent5>
      <a:accent6>
        <a:srgbClr val="6F8183"/>
      </a:accent6>
      <a:hlink>
        <a:srgbClr val="69A020"/>
      </a:hlink>
      <a:folHlink>
        <a:srgbClr val="8C8C8C"/>
      </a:folHlink>
    </a:clrScheme>
    <a:fontScheme name="yxq354ct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</TotalTime>
  <Words>1517</Words>
  <Application>Microsoft Office PowerPoint</Application>
  <PresentationFormat>宽屏</PresentationFormat>
  <Paragraphs>170</Paragraphs>
  <Slides>1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阿里巴巴普惠体 R</vt:lpstr>
      <vt:lpstr>思源黑体 CN Light</vt:lpstr>
      <vt:lpstr>Arial</vt:lpstr>
      <vt:lpstr>Arial Black</vt:lpstr>
      <vt:lpstr>Cambria Math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3</cp:revision>
  <dcterms:created xsi:type="dcterms:W3CDTF">2020-04-04T15:10:21Z</dcterms:created>
  <dcterms:modified xsi:type="dcterms:W3CDTF">2021-01-09T09:43:55Z</dcterms:modified>
</cp:coreProperties>
</file>